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2.1</w:t>
      </w:r>
      <w:r w:rsidRPr="00730DF5">
        <w:rPr>
          <w:rStyle w:val="cFigNum"/>
          <w:sz w:val="24"/>
          <w:szCs w:val="24"/>
        </w:rPr>
        <w:t> </w:t>
      </w:r>
      <w:r w:rsidRPr="00730DF5">
        <w:rPr>
          <w:rStyle w:val="cFigTitle"/>
          <w:sz w:val="24"/>
          <w:szCs w:val="24"/>
        </w:rPr>
        <w:t>Standard drawing for an AND gate, OR gate, and an inverter, shown from left to right.</w:t>
      </w:r>
      <w:r w:rsidRPr="00730DF5">
        <w:rPr>
          <w:sz w:val="24"/>
          <w:szCs w:val="24"/>
        </w:rPr>
        <w:t xml:space="preserve"> The signals to the left of each symbol are the inputs, while the output appears on the right. The AND </w:t>
      </w:r>
      <w:proofErr w:type="spellStart"/>
      <w:r w:rsidRPr="00730DF5">
        <w:rPr>
          <w:sz w:val="24"/>
          <w:szCs w:val="24"/>
        </w:rPr>
        <w:t>and</w:t>
      </w:r>
      <w:proofErr w:type="spellEnd"/>
      <w:r w:rsidRPr="00730DF5">
        <w:rPr>
          <w:sz w:val="24"/>
          <w:szCs w:val="24"/>
        </w:rPr>
        <w:t xml:space="preserve"> OR gates both have two inputs. Inverters have a single inpu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2.2</w:t>
      </w:r>
      <w:r w:rsidRPr="00730DF5">
        <w:rPr>
          <w:rStyle w:val="cFigNum"/>
          <w:sz w:val="24"/>
          <w:szCs w:val="24"/>
        </w:rPr>
        <w:t> </w:t>
      </w:r>
      <w:r w:rsidRPr="00730DF5">
        <w:rPr>
          <w:rStyle w:val="cFigTitle"/>
          <w:sz w:val="24"/>
          <w:szCs w:val="24"/>
        </w:rPr>
        <w:t xml:space="preserve">Logic gate implementation of </w:t>
      </w:r>
      <w:r w:rsidR="00D42F81">
        <w:rPr>
          <w:rStyle w:val="cFigTitle"/>
          <w:sz w:val="24"/>
          <w:szCs w:val="24"/>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4.95pt" o:ole="">
            <v:imagedata r:id="rId6" o:title=""/>
          </v:shape>
          <o:OLEObject Type="Embed" ProgID="Equation.DSMT4" ShapeID="_x0000_i1025" DrawAspect="Content" ObjectID="_1666631375" r:id="rId7"/>
        </w:object>
      </w:r>
      <w:r w:rsidR="00D42F81">
        <w:rPr>
          <w:rStyle w:val="cFigTitle"/>
          <w:sz w:val="24"/>
          <w:szCs w:val="24"/>
        </w:rPr>
        <w:t xml:space="preserve"> </w:t>
      </w:r>
      <w:r w:rsidRPr="00730DF5">
        <w:rPr>
          <w:rStyle w:val="cFigTitle"/>
          <w:sz w:val="24"/>
          <w:szCs w:val="24"/>
        </w:rPr>
        <w:t xml:space="preserve"> using explicit inverts on the left and bubbled inputs and outputs on the right.</w:t>
      </w:r>
      <w:r w:rsidRPr="00730DF5">
        <w:rPr>
          <w:sz w:val="24"/>
          <w:szCs w:val="24"/>
        </w:rPr>
        <w:t xml:space="preserve"> This logic function can be simplified to </w:t>
      </w:r>
      <w:r w:rsidR="00D42F81">
        <w:rPr>
          <w:sz w:val="24"/>
          <w:szCs w:val="24"/>
        </w:rPr>
        <w:t xml:space="preserve">A </w:t>
      </w:r>
      <w:r w:rsidR="00D42F81">
        <w:rPr>
          <w:rFonts w:ascii="Times New Roman" w:hAnsi="Times New Roman" w:cs="Times New Roman"/>
          <w:sz w:val="24"/>
          <w:szCs w:val="24"/>
        </w:rPr>
        <w:t>·</w:t>
      </w:r>
      <w:r w:rsidR="00D42F81">
        <w:rPr>
          <w:sz w:val="24"/>
          <w:szCs w:val="24"/>
        </w:rPr>
        <w:t xml:space="preserve"> </w:t>
      </w:r>
      <w:r w:rsidR="00D42F81" w:rsidRPr="00D42F81">
        <w:rPr>
          <w:position w:val="2"/>
          <w:sz w:val="24"/>
          <w:szCs w:val="24"/>
        </w:rPr>
        <w:object w:dxaOrig="240" w:dyaOrig="300">
          <v:shape id="_x0000_i1026" type="#_x0000_t75" style="width:12.15pt;height:14.95pt" o:ole="">
            <v:imagedata r:id="rId8" o:title=""/>
          </v:shape>
          <o:OLEObject Type="Embed" ProgID="Equation.DSMT4" ShapeID="_x0000_i1026" DrawAspect="Content" ObjectID="_1666631376" r:id="rId9"/>
        </w:object>
      </w:r>
      <w:r w:rsidR="00D42F81" w:rsidRPr="00D42F81">
        <w:rPr>
          <w:position w:val="2"/>
          <w:sz w:val="24"/>
          <w:szCs w:val="24"/>
        </w:rPr>
        <w:t xml:space="preserve"> </w:t>
      </w:r>
      <w:r w:rsidRPr="00730DF5">
        <w:rPr>
          <w:sz w:val="24"/>
          <w:szCs w:val="24"/>
        </w:rPr>
        <w:t xml:space="preserve">or in Verilog, </w:t>
      </w:r>
      <w:r w:rsidRPr="00730DF5">
        <w:rPr>
          <w:rStyle w:val="cMonospace"/>
          <w:sz w:val="24"/>
          <w:szCs w:val="24"/>
        </w:rPr>
        <w:t xml:space="preserve">A &amp; </w:t>
      </w:r>
      <w:r w:rsidRPr="00730DF5">
        <w:rPr>
          <w:rStyle w:val="cProgram75"/>
          <w:sz w:val="24"/>
          <w:szCs w:val="24"/>
        </w:rPr>
        <w:t>~</w:t>
      </w:r>
      <w:r w:rsidRPr="00730DF5">
        <w:rPr>
          <w:rStyle w:val="cMonospace"/>
          <w:sz w:val="24"/>
          <w:szCs w:val="24"/>
        </w:rPr>
        <w:t xml:space="preserve"> B</w:t>
      </w:r>
      <w:r w:rsidRPr="00730DF5">
        <w:rPr>
          <w:sz w:val="24"/>
          <w:szCs w:val="24"/>
        </w:rPr>
        <w: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1</w:t>
      </w:r>
      <w:r w:rsidRPr="00730DF5">
        <w:rPr>
          <w:rStyle w:val="cFigNum"/>
          <w:sz w:val="24"/>
          <w:szCs w:val="24"/>
        </w:rPr>
        <w:t> </w:t>
      </w:r>
      <w:r w:rsidRPr="00730DF5">
        <w:rPr>
          <w:rStyle w:val="cFigTitle"/>
          <w:sz w:val="24"/>
          <w:szCs w:val="24"/>
        </w:rPr>
        <w:t>A 3-bit decoder has 3 inputs, called 12, 11, and 10, and 2</w:t>
      </w:r>
      <w:r w:rsidRPr="00730DF5">
        <w:rPr>
          <w:rStyle w:val="cSup"/>
          <w:sz w:val="24"/>
          <w:szCs w:val="24"/>
        </w:rPr>
        <w:t>3</w:t>
      </w:r>
      <w:r w:rsidRPr="00730DF5">
        <w:rPr>
          <w:rStyle w:val="cFigTitle"/>
          <w:sz w:val="24"/>
          <w:szCs w:val="24"/>
        </w:rPr>
        <w:t xml:space="preserve"> </w:t>
      </w:r>
      <w:r w:rsidR="00D42F81" w:rsidRPr="00D42F81">
        <w:rPr>
          <w:rStyle w:val="cSymbolStyle"/>
          <w:rFonts w:ascii="Times New Roman" w:hAnsi="Times New Roman"/>
          <w:sz w:val="24"/>
          <w:szCs w:val="24"/>
        </w:rPr>
        <w:t>=</w:t>
      </w:r>
      <w:r w:rsidRPr="00730DF5">
        <w:rPr>
          <w:rStyle w:val="cFigTitle"/>
          <w:sz w:val="24"/>
          <w:szCs w:val="24"/>
        </w:rPr>
        <w:t xml:space="preserve"> 8 outputs, called Out0 to Out7.</w:t>
      </w:r>
      <w:r w:rsidRPr="00730DF5">
        <w:rPr>
          <w:sz w:val="24"/>
          <w:szCs w:val="24"/>
        </w:rPr>
        <w:t xml:space="preserve"> Only the output corresponding to the binary value of the input is true, as shown in the truth table. The label 3 on the input to the decoder says that the input signal is 3 bits wid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2</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two-input multiplexor on the left and its implementation with gates on the right.</w:t>
      </w:r>
      <w:r w:rsidRPr="00730DF5">
        <w:rPr>
          <w:sz w:val="24"/>
          <w:szCs w:val="24"/>
        </w:rPr>
        <w:t xml:space="preserve"> The multiplexor has two data inputs (</w:t>
      </w:r>
      <w:r w:rsidRPr="00730DF5">
        <w:rPr>
          <w:rStyle w:val="cItalic"/>
          <w:sz w:val="24"/>
          <w:szCs w:val="24"/>
        </w:rPr>
        <w:t>A</w:t>
      </w:r>
      <w:r w:rsidRPr="00730DF5">
        <w:rPr>
          <w:sz w:val="24"/>
          <w:szCs w:val="24"/>
        </w:rPr>
        <w:t xml:space="preserve"> and </w:t>
      </w:r>
      <w:r w:rsidRPr="00730DF5">
        <w:rPr>
          <w:rStyle w:val="cItalic"/>
          <w:sz w:val="24"/>
          <w:szCs w:val="24"/>
        </w:rPr>
        <w:t>B</w:t>
      </w:r>
      <w:r w:rsidRPr="00730DF5">
        <w:rPr>
          <w:sz w:val="24"/>
          <w:szCs w:val="24"/>
        </w:rPr>
        <w:t xml:space="preserve">), which are labeled </w:t>
      </w:r>
      <w:r w:rsidRPr="00730DF5">
        <w:rPr>
          <w:rStyle w:val="cItalic"/>
          <w:sz w:val="24"/>
          <w:szCs w:val="24"/>
        </w:rPr>
        <w:t>0</w:t>
      </w:r>
      <w:r w:rsidRPr="00730DF5">
        <w:rPr>
          <w:sz w:val="24"/>
          <w:szCs w:val="24"/>
        </w:rPr>
        <w:t xml:space="preserve"> and </w:t>
      </w:r>
      <w:r w:rsidRPr="00730DF5">
        <w:rPr>
          <w:rStyle w:val="cItalic"/>
          <w:sz w:val="24"/>
          <w:szCs w:val="24"/>
        </w:rPr>
        <w:t>1</w:t>
      </w:r>
      <w:r w:rsidRPr="00730DF5">
        <w:rPr>
          <w:sz w:val="24"/>
          <w:szCs w:val="24"/>
        </w:rPr>
        <w:t>, and one selector input (</w:t>
      </w:r>
      <w:r w:rsidRPr="00730DF5">
        <w:rPr>
          <w:rStyle w:val="cItalic"/>
          <w:sz w:val="24"/>
          <w:szCs w:val="24"/>
        </w:rPr>
        <w:t>S</w:t>
      </w:r>
      <w:r w:rsidRPr="00730DF5">
        <w:rPr>
          <w:sz w:val="24"/>
          <w:szCs w:val="24"/>
        </w:rPr>
        <w:t xml:space="preserve">), as well as an output </w:t>
      </w:r>
      <w:r w:rsidRPr="00730DF5">
        <w:rPr>
          <w:rStyle w:val="cItalic"/>
          <w:sz w:val="24"/>
          <w:szCs w:val="24"/>
        </w:rPr>
        <w:t>C</w:t>
      </w:r>
      <w:r w:rsidRPr="00730DF5">
        <w:rPr>
          <w:sz w:val="24"/>
          <w:szCs w:val="24"/>
        </w:rPr>
        <w:t>. Implementing multiplexors in Verilog requires a little more work, especially when they are wider than two inputs. We show how to do this beginning on page B-23.</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3</w:t>
      </w:r>
      <w:r w:rsidRPr="00730DF5">
        <w:rPr>
          <w:rStyle w:val="cFigNum"/>
          <w:sz w:val="24"/>
          <w:szCs w:val="24"/>
        </w:rPr>
        <w:t> </w:t>
      </w:r>
      <w:r w:rsidRPr="00730DF5">
        <w:rPr>
          <w:rStyle w:val="cFigTitle"/>
          <w:sz w:val="24"/>
          <w:szCs w:val="24"/>
        </w:rPr>
        <w:t xml:space="preserve">The basic form of a PLA consists of an array of AND gates followed by an </w:t>
      </w:r>
      <w:r w:rsidRPr="00730DF5">
        <w:rPr>
          <w:rStyle w:val="cFigTitle"/>
          <w:spacing w:val="-3"/>
          <w:sz w:val="24"/>
          <w:szCs w:val="24"/>
        </w:rPr>
        <w:t>array of OR gates.</w:t>
      </w:r>
      <w:r w:rsidRPr="00730DF5">
        <w:rPr>
          <w:spacing w:val="-3"/>
          <w:sz w:val="24"/>
          <w:szCs w:val="24"/>
        </w:rPr>
        <w:t xml:space="preserve"> Each entry in the AND gate array is a product term consisting of any number of inputs or</w:t>
      </w:r>
      <w:r w:rsidRPr="00730DF5">
        <w:rPr>
          <w:sz w:val="24"/>
          <w:szCs w:val="24"/>
        </w:rPr>
        <w:t xml:space="preserve"> </w:t>
      </w:r>
      <w:r w:rsidRPr="00730DF5">
        <w:rPr>
          <w:spacing w:val="-1"/>
          <w:sz w:val="24"/>
          <w:szCs w:val="24"/>
        </w:rPr>
        <w:t>inverted inputs. Each entry in the OR gate array is a sum term consisting of any number of these product terms</w:t>
      </w:r>
      <w:r w:rsidRPr="00730DF5">
        <w:rPr>
          <w:sz w:val="24"/>
          <w:szCs w:val="24"/>
        </w:rPr>
        <w: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4</w:t>
      </w:r>
      <w:r w:rsidRPr="00730DF5">
        <w:rPr>
          <w:rStyle w:val="cFigNum"/>
          <w:sz w:val="24"/>
          <w:szCs w:val="24"/>
        </w:rPr>
        <w:t> </w:t>
      </w:r>
      <w:r w:rsidRPr="00730DF5">
        <w:rPr>
          <w:rStyle w:val="cFigTitle"/>
          <w:sz w:val="24"/>
          <w:szCs w:val="24"/>
        </w:rPr>
        <w:t>The PLA for implementing the logic function described in the exampl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5</w:t>
      </w:r>
      <w:r w:rsidRPr="00730DF5">
        <w:rPr>
          <w:rStyle w:val="cFigNum"/>
          <w:sz w:val="24"/>
          <w:szCs w:val="24"/>
        </w:rPr>
        <w:t> </w:t>
      </w:r>
      <w:r w:rsidRPr="00730DF5">
        <w:rPr>
          <w:rStyle w:val="cFigTitle"/>
          <w:sz w:val="24"/>
          <w:szCs w:val="24"/>
        </w:rPr>
        <w:t>A PLA drawn using dots to indicate the components of the product terms and sum terms in the array.</w:t>
      </w:r>
      <w:r w:rsidRPr="00730DF5">
        <w:rPr>
          <w:sz w:val="24"/>
          <w:szCs w:val="24"/>
        </w:rPr>
        <w:t xml:space="preserve"> Rather than use inverters on the gates, usually all the inputs are run the width of the AND plane in both true and complement forms. A dot in the AND plane indicates that the input, or its inverse, occurs in the product term. A dot in the OR plane indicates that the corresponding product term appears in the corresponding outpu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3.6</w:t>
      </w:r>
      <w:r w:rsidRPr="00730DF5">
        <w:rPr>
          <w:rStyle w:val="cFigNum"/>
          <w:sz w:val="24"/>
          <w:szCs w:val="24"/>
        </w:rPr>
        <w:t> </w:t>
      </w:r>
      <w:r w:rsidRPr="00730DF5">
        <w:rPr>
          <w:rStyle w:val="cFigTitle"/>
          <w:sz w:val="24"/>
          <w:szCs w:val="24"/>
        </w:rPr>
        <w:t>A multiplexor is arrayed 32 times to perform a selection between two 32-bit inputs.</w:t>
      </w:r>
      <w:r w:rsidRPr="00730DF5">
        <w:rPr>
          <w:sz w:val="24"/>
          <w:szCs w:val="24"/>
        </w:rPr>
        <w:t xml:space="preserve"> Note that there is still only one data selection signal used for all 32 1-bit multiplexor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4.1</w:t>
      </w:r>
      <w:r w:rsidRPr="00730DF5">
        <w:rPr>
          <w:rStyle w:val="cFigNum"/>
          <w:sz w:val="24"/>
          <w:szCs w:val="24"/>
        </w:rPr>
        <w:t> </w:t>
      </w:r>
      <w:r w:rsidRPr="00730DF5">
        <w:rPr>
          <w:rStyle w:val="cFigTitle"/>
          <w:sz w:val="24"/>
          <w:szCs w:val="24"/>
        </w:rPr>
        <w:t>A Verilog module that defines a half-adder using continuous assignment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4.2</w:t>
      </w:r>
      <w:r w:rsidRPr="00730DF5">
        <w:rPr>
          <w:rStyle w:val="cFigNum"/>
          <w:sz w:val="24"/>
          <w:szCs w:val="24"/>
        </w:rPr>
        <w:t> </w:t>
      </w:r>
      <w:r w:rsidRPr="00730DF5">
        <w:rPr>
          <w:rStyle w:val="cFigTitle"/>
          <w:sz w:val="24"/>
          <w:szCs w:val="24"/>
        </w:rPr>
        <w:t xml:space="preserve">A Verilog definition of a 4-to-1 multiplexor with 32-bit inputs, using a </w:t>
      </w:r>
      <w:r w:rsidRPr="00730DF5">
        <w:rPr>
          <w:rStyle w:val="cMonospace"/>
          <w:sz w:val="24"/>
          <w:szCs w:val="24"/>
        </w:rPr>
        <w:t>case</w:t>
      </w:r>
      <w:r w:rsidRPr="00730DF5">
        <w:rPr>
          <w:rStyle w:val="cFigTitle"/>
          <w:sz w:val="24"/>
          <w:szCs w:val="24"/>
        </w:rPr>
        <w:t xml:space="preserve"> statement.</w:t>
      </w:r>
      <w:r w:rsidRPr="00730DF5">
        <w:rPr>
          <w:sz w:val="24"/>
          <w:szCs w:val="24"/>
        </w:rPr>
        <w:t xml:space="preserve"> The </w:t>
      </w:r>
      <w:r w:rsidRPr="00730DF5">
        <w:rPr>
          <w:rStyle w:val="cMonospace"/>
          <w:sz w:val="24"/>
          <w:szCs w:val="24"/>
        </w:rPr>
        <w:t>case</w:t>
      </w:r>
      <w:r w:rsidRPr="00730DF5">
        <w:rPr>
          <w:sz w:val="24"/>
          <w:szCs w:val="24"/>
        </w:rPr>
        <w:t xml:space="preserve"> statement acts like a C </w:t>
      </w:r>
      <w:r w:rsidRPr="00730DF5">
        <w:rPr>
          <w:rStyle w:val="cMonospace"/>
          <w:sz w:val="24"/>
          <w:szCs w:val="24"/>
        </w:rPr>
        <w:t>switch</w:t>
      </w:r>
      <w:r w:rsidRPr="00730DF5">
        <w:rPr>
          <w:sz w:val="24"/>
          <w:szCs w:val="24"/>
        </w:rPr>
        <w:t xml:space="preserve"> statement, except that in Verilog only the code associated with the selected case is executed (as if each case state had a break at the end) and there is no fall-through to the next statemen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4.3</w:t>
      </w:r>
      <w:r w:rsidRPr="00730DF5">
        <w:rPr>
          <w:rStyle w:val="cFigNum"/>
          <w:sz w:val="24"/>
          <w:szCs w:val="24"/>
        </w:rPr>
        <w:t> </w:t>
      </w:r>
      <w:r w:rsidRPr="00730DF5">
        <w:rPr>
          <w:rStyle w:val="cFigTitle"/>
          <w:sz w:val="24"/>
          <w:szCs w:val="24"/>
        </w:rPr>
        <w:t>A Verilog behavioral definition of a MIPS ALU.</w:t>
      </w:r>
      <w:r w:rsidRPr="00730DF5">
        <w:rPr>
          <w:sz w:val="24"/>
          <w:szCs w:val="24"/>
        </w:rPr>
        <w:t xml:space="preserve"> This could be synthesized using a module library containing basic arithmetic and logical operation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w:t>
      </w:r>
      <w:r w:rsidRPr="00730DF5">
        <w:rPr>
          <w:rStyle w:val="cFigNum"/>
          <w:sz w:val="24"/>
          <w:szCs w:val="24"/>
        </w:rPr>
        <w:t> </w:t>
      </w:r>
      <w:r w:rsidRPr="00730DF5">
        <w:rPr>
          <w:rStyle w:val="cFigTitle"/>
          <w:sz w:val="24"/>
          <w:szCs w:val="24"/>
        </w:rPr>
        <w:t xml:space="preserve">The 1-bit logical unit for AND </w:t>
      </w:r>
      <w:proofErr w:type="spellStart"/>
      <w:r w:rsidRPr="00730DF5">
        <w:rPr>
          <w:rStyle w:val="cFigTitle"/>
          <w:sz w:val="24"/>
          <w:szCs w:val="24"/>
        </w:rPr>
        <w:t>and</w:t>
      </w:r>
      <w:proofErr w:type="spellEnd"/>
      <w:r w:rsidRPr="00730DF5">
        <w:rPr>
          <w:rStyle w:val="cFigTitle"/>
          <w:sz w:val="24"/>
          <w:szCs w:val="24"/>
        </w:rPr>
        <w:t xml:space="preserve"> O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2</w:t>
      </w:r>
      <w:r w:rsidRPr="00730DF5">
        <w:rPr>
          <w:rStyle w:val="cFigNum"/>
          <w:sz w:val="24"/>
          <w:szCs w:val="24"/>
        </w:rPr>
        <w:t> </w:t>
      </w:r>
      <w:r w:rsidRPr="00730DF5">
        <w:rPr>
          <w:rStyle w:val="cFigTitle"/>
          <w:sz w:val="24"/>
          <w:szCs w:val="24"/>
        </w:rPr>
        <w:t>A 1-bit adder.</w:t>
      </w:r>
      <w:r w:rsidRPr="00730DF5">
        <w:rPr>
          <w:sz w:val="24"/>
          <w:szCs w:val="24"/>
        </w:rPr>
        <w:t xml:space="preserve"> This adder is called a full adder; it is also called a (3</w:t>
      </w:r>
      <w:proofErr w:type="gramStart"/>
      <w:r w:rsidRPr="00730DF5">
        <w:rPr>
          <w:sz w:val="24"/>
          <w:szCs w:val="24"/>
        </w:rPr>
        <w:t>,2</w:t>
      </w:r>
      <w:proofErr w:type="gramEnd"/>
      <w:r w:rsidRPr="00730DF5">
        <w:rPr>
          <w:sz w:val="24"/>
          <w:szCs w:val="24"/>
        </w:rPr>
        <w:t>) adder because it has 3 inputs and 2 outputs. An adder with only the a and b inputs is called a (2</w:t>
      </w:r>
      <w:proofErr w:type="gramStart"/>
      <w:r w:rsidRPr="00730DF5">
        <w:rPr>
          <w:sz w:val="24"/>
          <w:szCs w:val="24"/>
        </w:rPr>
        <w:t>,2</w:t>
      </w:r>
      <w:proofErr w:type="gramEnd"/>
      <w:r w:rsidRPr="00730DF5">
        <w:rPr>
          <w:sz w:val="24"/>
          <w:szCs w:val="24"/>
        </w:rPr>
        <w:t>) adder or half-adde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3</w:t>
      </w:r>
      <w:r w:rsidRPr="00730DF5">
        <w:rPr>
          <w:rStyle w:val="cFigNum"/>
          <w:sz w:val="24"/>
          <w:szCs w:val="24"/>
        </w:rPr>
        <w:t> </w:t>
      </w:r>
      <w:r w:rsidRPr="00730DF5">
        <w:rPr>
          <w:rStyle w:val="cFigTitle"/>
          <w:sz w:val="24"/>
          <w:szCs w:val="24"/>
        </w:rPr>
        <w:t>Input and output specification for a 1-bit adde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4</w:t>
      </w:r>
      <w:r w:rsidRPr="00730DF5">
        <w:rPr>
          <w:rStyle w:val="cFigNum"/>
          <w:sz w:val="24"/>
          <w:szCs w:val="24"/>
        </w:rPr>
        <w:t> </w:t>
      </w:r>
      <w:r w:rsidRPr="00730DF5">
        <w:rPr>
          <w:rStyle w:val="cFigTitle"/>
          <w:sz w:val="24"/>
          <w:szCs w:val="24"/>
        </w:rPr>
        <w:t xml:space="preserve">Values of the inputs when </w:t>
      </w:r>
      <w:proofErr w:type="spellStart"/>
      <w:r w:rsidRPr="00730DF5">
        <w:rPr>
          <w:rStyle w:val="cFigTitle"/>
          <w:sz w:val="24"/>
          <w:szCs w:val="24"/>
        </w:rPr>
        <w:t>CarryOut</w:t>
      </w:r>
      <w:proofErr w:type="spellEnd"/>
      <w:r w:rsidRPr="00730DF5">
        <w:rPr>
          <w:rStyle w:val="cFigTitle"/>
          <w:sz w:val="24"/>
          <w:szCs w:val="24"/>
        </w:rPr>
        <w:t xml:space="preserve"> is a 1.</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B.5.5</w:t>
      </w:r>
      <w:r w:rsidRPr="00730DF5">
        <w:rPr>
          <w:rStyle w:val="cFigNum"/>
          <w:sz w:val="24"/>
          <w:szCs w:val="24"/>
        </w:rPr>
        <w:t> </w:t>
      </w:r>
      <w:r w:rsidRPr="00730DF5">
        <w:rPr>
          <w:rStyle w:val="cFigTitle"/>
          <w:sz w:val="24"/>
          <w:szCs w:val="24"/>
        </w:rPr>
        <w:t xml:space="preserve">Adder hardware for the </w:t>
      </w:r>
      <w:proofErr w:type="spellStart"/>
      <w:r w:rsidRPr="00730DF5">
        <w:rPr>
          <w:rStyle w:val="cFigTitle"/>
          <w:sz w:val="24"/>
          <w:szCs w:val="24"/>
        </w:rPr>
        <w:t>CarryOut</w:t>
      </w:r>
      <w:proofErr w:type="spellEnd"/>
      <w:r w:rsidRPr="00730DF5">
        <w:rPr>
          <w:rStyle w:val="cFigTitle"/>
          <w:sz w:val="24"/>
          <w:szCs w:val="24"/>
        </w:rPr>
        <w:t xml:space="preserve"> signal.</w:t>
      </w:r>
      <w:r w:rsidRPr="00730DF5">
        <w:rPr>
          <w:sz w:val="24"/>
          <w:szCs w:val="24"/>
        </w:rPr>
        <w:t xml:space="preserve"> The rest of the adder hardware is the logic for the Sum output given in the equation on this pag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6</w:t>
      </w:r>
      <w:r w:rsidRPr="00730DF5">
        <w:rPr>
          <w:rStyle w:val="cFigNum"/>
          <w:sz w:val="24"/>
          <w:szCs w:val="24"/>
        </w:rPr>
        <w:t> </w:t>
      </w:r>
      <w:r w:rsidRPr="00730DF5">
        <w:rPr>
          <w:rStyle w:val="cFigTitle"/>
          <w:sz w:val="24"/>
          <w:szCs w:val="24"/>
        </w:rPr>
        <w:t>A 1-bit ALU that performs AND, OR, and addition (see Figure B.5.5).</w:t>
      </w:r>
    </w:p>
    <w:p w:rsidR="00730DF5" w:rsidRDefault="00730DF5" w:rsidP="007F0554">
      <w:pPr>
        <w:pStyle w:val="pFigureCaption"/>
        <w:pBdr>
          <w:top w:val="none" w:sz="0" w:space="0" w:color="auto"/>
        </w:pBdr>
        <w:spacing w:after="240" w:line="240" w:lineRule="auto"/>
        <w:jc w:val="left"/>
        <w:rPr>
          <w:sz w:val="24"/>
          <w:szCs w:val="24"/>
        </w:rPr>
      </w:pPr>
      <w:proofErr w:type="gramStart"/>
      <w:r w:rsidRPr="00730DF5">
        <w:rPr>
          <w:rStyle w:val="cFigNum"/>
          <w:sz w:val="24"/>
          <w:szCs w:val="24"/>
        </w:rPr>
        <w:t>Figure B.5.7</w:t>
      </w:r>
      <w:r w:rsidRPr="00730DF5">
        <w:rPr>
          <w:rStyle w:val="cFigNum"/>
          <w:sz w:val="24"/>
          <w:szCs w:val="24"/>
        </w:rPr>
        <w:t> </w:t>
      </w:r>
      <w:r w:rsidRPr="00730DF5">
        <w:rPr>
          <w:rStyle w:val="cFigTitle"/>
          <w:sz w:val="24"/>
          <w:szCs w:val="24"/>
        </w:rPr>
        <w:t>A 32-bit ALU constructed from 32 1-bit ALUs.</w:t>
      </w:r>
      <w:proofErr w:type="gramEnd"/>
      <w:r w:rsidRPr="00730DF5">
        <w:rPr>
          <w:sz w:val="24"/>
          <w:szCs w:val="24"/>
        </w:rPr>
        <w:t xml:space="preserve"> </w:t>
      </w:r>
      <w:proofErr w:type="spellStart"/>
      <w:r w:rsidRPr="00730DF5">
        <w:rPr>
          <w:sz w:val="24"/>
          <w:szCs w:val="24"/>
        </w:rPr>
        <w:t>CarryOut</w:t>
      </w:r>
      <w:proofErr w:type="spellEnd"/>
      <w:r w:rsidRPr="00730DF5">
        <w:rPr>
          <w:sz w:val="24"/>
          <w:szCs w:val="24"/>
        </w:rPr>
        <w:t xml:space="preserve"> of the less significant bit is connected to the </w:t>
      </w:r>
      <w:proofErr w:type="spellStart"/>
      <w:r w:rsidRPr="00730DF5">
        <w:rPr>
          <w:sz w:val="24"/>
          <w:szCs w:val="24"/>
        </w:rPr>
        <w:t>CarryIn</w:t>
      </w:r>
      <w:proofErr w:type="spellEnd"/>
      <w:r w:rsidRPr="00730DF5">
        <w:rPr>
          <w:sz w:val="24"/>
          <w:szCs w:val="24"/>
        </w:rPr>
        <w:t xml:space="preserve"> of the more significant bit. This organization is called ripple carry.</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pacing w:val="-1"/>
          <w:sz w:val="24"/>
          <w:szCs w:val="24"/>
        </w:rPr>
        <w:t>Figure B.5.8</w:t>
      </w:r>
      <w:r w:rsidRPr="00730DF5">
        <w:rPr>
          <w:rStyle w:val="cFigNum"/>
          <w:spacing w:val="-1"/>
          <w:sz w:val="24"/>
          <w:szCs w:val="24"/>
        </w:rPr>
        <w:t> </w:t>
      </w:r>
      <w:r w:rsidRPr="00730DF5">
        <w:rPr>
          <w:rStyle w:val="cFigTitle"/>
          <w:spacing w:val="-1"/>
          <w:sz w:val="24"/>
          <w:szCs w:val="24"/>
        </w:rPr>
        <w:t xml:space="preserve">A 1-bit ALU that performs AND, OR, and addition on a and b or a </w:t>
      </w:r>
      <w:proofErr w:type="spellStart"/>
      <w:proofErr w:type="gramStart"/>
      <w:r w:rsidRPr="00730DF5">
        <w:rPr>
          <w:rStyle w:val="cFigTitle"/>
          <w:spacing w:val="-1"/>
          <w:sz w:val="24"/>
          <w:szCs w:val="24"/>
        </w:rPr>
        <w:t>and</w:t>
      </w:r>
      <w:proofErr w:type="spellEnd"/>
      <w:r w:rsidRPr="00032AC8">
        <w:rPr>
          <w:rStyle w:val="cFigTitle"/>
          <w:spacing w:val="-1"/>
          <w:position w:val="2"/>
          <w:sz w:val="24"/>
          <w:szCs w:val="24"/>
        </w:rPr>
        <w:t xml:space="preserve"> </w:t>
      </w:r>
      <w:proofErr w:type="gramEnd"/>
      <w:r w:rsidR="003316A4">
        <w:rPr>
          <w:rStyle w:val="cFigTitle"/>
          <w:sz w:val="24"/>
          <w:szCs w:val="24"/>
        </w:rPr>
        <w:object w:dxaOrig="200" w:dyaOrig="320">
          <v:shape id="_x0000_i1031" type="#_x0000_t75" style="width:9.8pt;height:15.9pt" o:ole="">
            <v:imagedata r:id="rId10" o:title=""/>
          </v:shape>
          <o:OLEObject Type="Embed" ProgID="Equation.DSMT4" ShapeID="_x0000_i1031" DrawAspect="Content" ObjectID="_1666631377" r:id="rId11"/>
        </w:object>
      </w:r>
      <w:r w:rsidRPr="00730DF5">
        <w:rPr>
          <w:rStyle w:val="cFigTitle"/>
          <w:spacing w:val="-1"/>
          <w:sz w:val="24"/>
          <w:szCs w:val="24"/>
        </w:rPr>
        <w:t>.</w:t>
      </w:r>
      <w:r w:rsidRPr="00730DF5">
        <w:rPr>
          <w:spacing w:val="-1"/>
          <w:sz w:val="24"/>
          <w:szCs w:val="24"/>
        </w:rPr>
        <w:t xml:space="preserve"> </w:t>
      </w:r>
      <w:r w:rsidRPr="00730DF5">
        <w:rPr>
          <w:spacing w:val="-2"/>
          <w:sz w:val="24"/>
          <w:szCs w:val="24"/>
        </w:rPr>
        <w:t>By</w:t>
      </w:r>
      <w:r w:rsidRPr="00730DF5">
        <w:rPr>
          <w:spacing w:val="-1"/>
          <w:sz w:val="24"/>
          <w:szCs w:val="24"/>
        </w:rPr>
        <w:t xml:space="preserve"> selecting </w:t>
      </w:r>
      <w:r w:rsidR="003316A4">
        <w:rPr>
          <w:rStyle w:val="cFigTitle"/>
          <w:spacing w:val="-1"/>
          <w:sz w:val="24"/>
          <w:szCs w:val="24"/>
        </w:rPr>
        <w:object w:dxaOrig="200" w:dyaOrig="320">
          <v:shape id="_x0000_i1032" type="#_x0000_t75" style="width:9.8pt;height:15.9pt" o:ole="">
            <v:imagedata r:id="rId12" o:title=""/>
          </v:shape>
          <o:OLEObject Type="Embed" ProgID="Equation.DSMT4" ShapeID="_x0000_i1032" DrawAspect="Content" ObjectID="_1666631378" r:id="rId13"/>
        </w:object>
      </w:r>
      <w:r w:rsidRPr="00730DF5">
        <w:rPr>
          <w:spacing w:val="-1"/>
          <w:sz w:val="24"/>
          <w:szCs w:val="24"/>
        </w:rPr>
        <w:t xml:space="preserve"> (</w:t>
      </w:r>
      <w:proofErr w:type="spellStart"/>
      <w:r w:rsidRPr="00730DF5">
        <w:rPr>
          <w:spacing w:val="-1"/>
          <w:sz w:val="24"/>
          <w:szCs w:val="24"/>
        </w:rPr>
        <w:t>Binvert</w:t>
      </w:r>
      <w:proofErr w:type="spellEnd"/>
      <w:r w:rsidRPr="00730DF5">
        <w:rPr>
          <w:spacing w:val="-1"/>
          <w:sz w:val="24"/>
          <w:szCs w:val="24"/>
        </w:rPr>
        <w:t xml:space="preserve"> </w:t>
      </w:r>
      <w:r w:rsidR="00D42F81" w:rsidRPr="00D42F81">
        <w:rPr>
          <w:rStyle w:val="cSymbolStyle"/>
          <w:rFonts w:ascii="Times New Roman" w:hAnsi="Times New Roman"/>
          <w:spacing w:val="-1"/>
          <w:sz w:val="24"/>
          <w:szCs w:val="24"/>
        </w:rPr>
        <w:t>=</w:t>
      </w:r>
      <w:r w:rsidRPr="00730DF5">
        <w:rPr>
          <w:spacing w:val="-1"/>
          <w:sz w:val="24"/>
          <w:szCs w:val="24"/>
        </w:rPr>
        <w:t xml:space="preserve"> 1) and setting </w:t>
      </w:r>
      <w:proofErr w:type="spellStart"/>
      <w:r w:rsidRPr="00730DF5">
        <w:rPr>
          <w:spacing w:val="-1"/>
          <w:sz w:val="24"/>
          <w:szCs w:val="24"/>
        </w:rPr>
        <w:t>CarryIn</w:t>
      </w:r>
      <w:proofErr w:type="spellEnd"/>
      <w:r w:rsidRPr="00730DF5">
        <w:rPr>
          <w:spacing w:val="-1"/>
          <w:sz w:val="24"/>
          <w:szCs w:val="24"/>
        </w:rPr>
        <w:t xml:space="preserve"> to 1 in the least significant bit of the ALU, we get two’s comple</w:t>
      </w:r>
      <w:r w:rsidRPr="00730DF5">
        <w:rPr>
          <w:sz w:val="24"/>
          <w:szCs w:val="24"/>
        </w:rPr>
        <w:t>ment subtraction of b from a instead of addition of b to a.</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9</w:t>
      </w:r>
      <w:r w:rsidRPr="00730DF5">
        <w:rPr>
          <w:rStyle w:val="cFigNum"/>
          <w:sz w:val="24"/>
          <w:szCs w:val="24"/>
        </w:rPr>
        <w:t> </w:t>
      </w:r>
      <w:r w:rsidRPr="00730DF5">
        <w:rPr>
          <w:rStyle w:val="cFigTitle"/>
          <w:sz w:val="24"/>
          <w:szCs w:val="24"/>
        </w:rPr>
        <w:t>A 1-bit ALU that performs AND, OR, and addition on a</w:t>
      </w:r>
      <w:r w:rsidRPr="00730DF5">
        <w:rPr>
          <w:sz w:val="24"/>
          <w:szCs w:val="24"/>
        </w:rPr>
        <w:t xml:space="preserve"> </w:t>
      </w:r>
      <w:r w:rsidRPr="00730DF5">
        <w:rPr>
          <w:rStyle w:val="cFigTitle"/>
          <w:sz w:val="24"/>
          <w:szCs w:val="24"/>
        </w:rPr>
        <w:t>and b</w:t>
      </w:r>
      <w:r w:rsidRPr="00730DF5">
        <w:rPr>
          <w:sz w:val="24"/>
          <w:szCs w:val="24"/>
        </w:rPr>
        <w:t xml:space="preserve"> </w:t>
      </w:r>
      <w:r w:rsidRPr="00730DF5">
        <w:rPr>
          <w:rStyle w:val="cFigTitle"/>
          <w:sz w:val="24"/>
          <w:szCs w:val="24"/>
        </w:rPr>
        <w:t xml:space="preserve">or </w:t>
      </w:r>
      <w:r w:rsidR="003316A4">
        <w:rPr>
          <w:rStyle w:val="cFigTitle"/>
          <w:sz w:val="24"/>
          <w:szCs w:val="24"/>
        </w:rPr>
        <w:object w:dxaOrig="200" w:dyaOrig="279">
          <v:shape id="_x0000_i1027" type="#_x0000_t75" style="width:9.8pt;height:14.05pt" o:ole="">
            <v:imagedata r:id="rId14" o:title=""/>
          </v:shape>
          <o:OLEObject Type="Embed" ProgID="Equation.DSMT4" ShapeID="_x0000_i1027" DrawAspect="Content" ObjectID="_1666631379" r:id="rId15"/>
        </w:object>
      </w:r>
      <w:r w:rsidR="003316A4">
        <w:rPr>
          <w:rStyle w:val="cFigTitle"/>
          <w:sz w:val="24"/>
          <w:szCs w:val="24"/>
        </w:rPr>
        <w:t xml:space="preserve"> </w:t>
      </w:r>
      <w:proofErr w:type="spellStart"/>
      <w:proofErr w:type="gramStart"/>
      <w:r w:rsidRPr="00730DF5">
        <w:rPr>
          <w:rStyle w:val="cFigTitle"/>
          <w:sz w:val="24"/>
          <w:szCs w:val="24"/>
        </w:rPr>
        <w:t>and</w:t>
      </w:r>
      <w:proofErr w:type="spellEnd"/>
      <w:r w:rsidRPr="00730DF5">
        <w:rPr>
          <w:rStyle w:val="cFigTitle"/>
          <w:sz w:val="24"/>
          <w:szCs w:val="24"/>
        </w:rPr>
        <w:t xml:space="preserve"> </w:t>
      </w:r>
      <w:proofErr w:type="gramEnd"/>
      <w:r w:rsidR="003316A4">
        <w:rPr>
          <w:rStyle w:val="cFigTitle"/>
          <w:sz w:val="24"/>
          <w:szCs w:val="24"/>
        </w:rPr>
        <w:object w:dxaOrig="200" w:dyaOrig="320">
          <v:shape id="_x0000_i1029" type="#_x0000_t75" style="width:9.8pt;height:15.9pt" o:ole="">
            <v:imagedata r:id="rId10" o:title=""/>
          </v:shape>
          <o:OLEObject Type="Embed" ProgID="Equation.DSMT4" ShapeID="_x0000_i1029" DrawAspect="Content" ObjectID="_1666631380" r:id="rId16"/>
        </w:object>
      </w:r>
      <w:r w:rsidRPr="00730DF5">
        <w:rPr>
          <w:rStyle w:val="cFigTitle"/>
          <w:sz w:val="24"/>
          <w:szCs w:val="24"/>
        </w:rPr>
        <w:t>.</w:t>
      </w:r>
      <w:r w:rsidRPr="00730DF5">
        <w:rPr>
          <w:sz w:val="24"/>
          <w:szCs w:val="24"/>
        </w:rPr>
        <w:t xml:space="preserve"> By selecting </w:t>
      </w:r>
      <w:r w:rsidR="003316A4">
        <w:rPr>
          <w:sz w:val="24"/>
          <w:szCs w:val="24"/>
        </w:rPr>
        <w:object w:dxaOrig="200" w:dyaOrig="260">
          <v:shape id="_x0000_i1028" type="#_x0000_t75" style="width:9.8pt;height:13.1pt" o:ole="">
            <v:imagedata r:id="rId17" o:title=""/>
          </v:shape>
          <o:OLEObject Type="Embed" ProgID="Equation.DSMT4" ShapeID="_x0000_i1028" DrawAspect="Content" ObjectID="_1666631381" r:id="rId18"/>
        </w:object>
      </w:r>
      <w:r w:rsidR="003316A4">
        <w:rPr>
          <w:sz w:val="24"/>
          <w:szCs w:val="24"/>
        </w:rPr>
        <w:t xml:space="preserve"> </w:t>
      </w:r>
      <w:r w:rsidRPr="00730DF5">
        <w:rPr>
          <w:sz w:val="24"/>
          <w:szCs w:val="24"/>
        </w:rPr>
        <w:t>(</w:t>
      </w:r>
      <w:proofErr w:type="spellStart"/>
      <w:r w:rsidRPr="00730DF5">
        <w:rPr>
          <w:sz w:val="24"/>
          <w:szCs w:val="24"/>
        </w:rPr>
        <w:t>Ainvert</w:t>
      </w:r>
      <w:proofErr w:type="spellEnd"/>
      <w:r w:rsidRPr="00730DF5">
        <w:rPr>
          <w:sz w:val="24"/>
          <w:szCs w:val="24"/>
        </w:rPr>
        <w:t xml:space="preserve"> </w:t>
      </w:r>
      <w:r w:rsidR="00D42F81" w:rsidRPr="00D42F81">
        <w:rPr>
          <w:rStyle w:val="cSymbolStyle"/>
          <w:rFonts w:ascii="Times New Roman" w:hAnsi="Times New Roman"/>
          <w:sz w:val="24"/>
          <w:szCs w:val="24"/>
        </w:rPr>
        <w:t>=</w:t>
      </w:r>
      <w:r w:rsidRPr="00730DF5">
        <w:rPr>
          <w:sz w:val="24"/>
          <w:szCs w:val="24"/>
        </w:rPr>
        <w:t xml:space="preserve"> 1) and </w:t>
      </w:r>
      <w:r w:rsidR="003316A4">
        <w:rPr>
          <w:sz w:val="24"/>
          <w:szCs w:val="24"/>
        </w:rPr>
        <w:object w:dxaOrig="200" w:dyaOrig="320">
          <v:shape id="_x0000_i1030" type="#_x0000_t75" style="width:9.8pt;height:15.9pt" o:ole="">
            <v:imagedata r:id="rId19" o:title=""/>
          </v:shape>
          <o:OLEObject Type="Embed" ProgID="Equation.DSMT4" ShapeID="_x0000_i1030" DrawAspect="Content" ObjectID="_1666631382" r:id="rId20"/>
        </w:object>
      </w:r>
      <w:r w:rsidR="003316A4">
        <w:rPr>
          <w:sz w:val="24"/>
          <w:szCs w:val="24"/>
        </w:rPr>
        <w:t xml:space="preserve"> </w:t>
      </w:r>
      <w:r w:rsidRPr="00730DF5">
        <w:rPr>
          <w:sz w:val="24"/>
          <w:szCs w:val="24"/>
        </w:rPr>
        <w:t>(</w:t>
      </w:r>
      <w:proofErr w:type="spellStart"/>
      <w:r w:rsidRPr="00730DF5">
        <w:rPr>
          <w:sz w:val="24"/>
          <w:szCs w:val="24"/>
        </w:rPr>
        <w:t>Binvert</w:t>
      </w:r>
      <w:proofErr w:type="spellEnd"/>
      <w:r w:rsidRPr="00730DF5">
        <w:rPr>
          <w:sz w:val="24"/>
          <w:szCs w:val="24"/>
        </w:rPr>
        <w:t xml:space="preserve"> </w:t>
      </w:r>
      <w:r w:rsidR="00D42F81" w:rsidRPr="00D42F81">
        <w:rPr>
          <w:rStyle w:val="cSymbolStyle"/>
          <w:rFonts w:ascii="Times New Roman" w:hAnsi="Times New Roman"/>
          <w:sz w:val="24"/>
          <w:szCs w:val="24"/>
        </w:rPr>
        <w:t>=</w:t>
      </w:r>
      <w:r w:rsidRPr="00730DF5">
        <w:rPr>
          <w:sz w:val="24"/>
          <w:szCs w:val="24"/>
        </w:rPr>
        <w:t xml:space="preserve"> 1), we get a NOR b instead of a AND b.</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B.5.10</w:t>
      </w:r>
      <w:proofErr w:type="gramEnd"/>
      <w:r w:rsidRPr="00730DF5">
        <w:rPr>
          <w:rStyle w:val="cFigNum"/>
          <w:sz w:val="24"/>
          <w:szCs w:val="24"/>
        </w:rPr>
        <w:t> </w:t>
      </w:r>
      <w:r w:rsidRPr="00730DF5">
        <w:rPr>
          <w:rStyle w:val="cFigTitle"/>
          <w:sz w:val="24"/>
          <w:szCs w:val="24"/>
        </w:rPr>
        <w:t xml:space="preserve">(Top) A 1-bit ALU that performs AND, OR, and addition on a and b or </w:t>
      </w:r>
      <w:r w:rsidR="00603D37">
        <w:rPr>
          <w:rStyle w:val="cFigTitle"/>
          <w:sz w:val="24"/>
          <w:szCs w:val="24"/>
        </w:rPr>
        <w:object w:dxaOrig="200" w:dyaOrig="320">
          <v:shape id="_x0000_i1033" type="#_x0000_t75" style="width:9.8pt;height:15.9pt" o:ole="">
            <v:imagedata r:id="rId10" o:title=""/>
          </v:shape>
          <o:OLEObject Type="Embed" ProgID="Equation.DSMT4" ShapeID="_x0000_i1033" DrawAspect="Content" ObjectID="_1666631383" r:id="rId21"/>
        </w:object>
      </w:r>
      <w:r w:rsidRPr="00730DF5">
        <w:rPr>
          <w:rStyle w:val="cFigTitle"/>
          <w:sz w:val="24"/>
          <w:szCs w:val="24"/>
        </w:rPr>
        <w:t>, and (bottom) a 1-bit ALU for the most significant bit.</w:t>
      </w:r>
      <w:r w:rsidRPr="00730DF5">
        <w:rPr>
          <w:sz w:val="24"/>
          <w:szCs w:val="24"/>
        </w:rPr>
        <w:t xml:space="preserve"> The top drawing includes a direct input that is connected to perform the set on less than operation (see Figure B.5.11); the bottom has a direct output from the adder for the less than comparison called Set. (See Exercise B.24 at the end of this appendix to see how to calculate overflow with fewer input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1</w:t>
      </w:r>
      <w:r w:rsidRPr="00730DF5">
        <w:rPr>
          <w:rStyle w:val="cFigNum"/>
          <w:sz w:val="24"/>
          <w:szCs w:val="24"/>
        </w:rPr>
        <w:t> </w:t>
      </w:r>
      <w:r w:rsidRPr="00730DF5">
        <w:rPr>
          <w:rStyle w:val="cFigTitle"/>
          <w:sz w:val="24"/>
          <w:szCs w:val="24"/>
        </w:rPr>
        <w:t>A 32-bit ALU constructed from the 31 copies of the 1-bit ALU in the top of Figure B.5.10 and one 1-bit ALU in the bottom of that figure.</w:t>
      </w:r>
      <w:r w:rsidRPr="00730DF5">
        <w:rPr>
          <w:sz w:val="24"/>
          <w:szCs w:val="24"/>
        </w:rPr>
        <w:t xml:space="preserve"> </w:t>
      </w:r>
      <w:proofErr w:type="gramStart"/>
      <w:r w:rsidRPr="00730DF5">
        <w:rPr>
          <w:sz w:val="24"/>
          <w:szCs w:val="24"/>
        </w:rPr>
        <w:t>The Less inputs</w:t>
      </w:r>
      <w:proofErr w:type="gramEnd"/>
      <w:r w:rsidRPr="00730DF5">
        <w:rPr>
          <w:sz w:val="24"/>
          <w:szCs w:val="24"/>
        </w:rPr>
        <w:t xml:space="preserve"> are connected to 0 except for the least significant bit, which is connected to the Set output of the most significant bit. If the ALU performs a </w:t>
      </w:r>
      <w:r w:rsidR="00603D37" w:rsidRPr="00603D37">
        <w:rPr>
          <w:rStyle w:val="cSymbolStyle"/>
          <w:rFonts w:ascii="Times New Roman" w:hAnsi="Times New Roman"/>
          <w:sz w:val="24"/>
          <w:szCs w:val="24"/>
        </w:rPr>
        <w:t>−</w:t>
      </w:r>
      <w:r w:rsidRPr="00730DF5">
        <w:rPr>
          <w:sz w:val="24"/>
          <w:szCs w:val="24"/>
        </w:rPr>
        <w:t xml:space="preserve"> b and we select the input 3 in the multiplexor in Figure B.5.10, then Result </w:t>
      </w:r>
      <w:r w:rsidR="00D42F81" w:rsidRPr="00D42F81">
        <w:rPr>
          <w:rStyle w:val="cSymbolStyle"/>
          <w:rFonts w:ascii="Times New Roman" w:hAnsi="Times New Roman"/>
          <w:sz w:val="24"/>
          <w:szCs w:val="24"/>
        </w:rPr>
        <w:t>=</w:t>
      </w:r>
      <w:r w:rsidRPr="00730DF5">
        <w:rPr>
          <w:sz w:val="24"/>
          <w:szCs w:val="24"/>
        </w:rPr>
        <w:t xml:space="preserve"> 0 </w:t>
      </w:r>
      <w:r w:rsidR="008F1926" w:rsidRPr="008F1926">
        <w:rPr>
          <w:rStyle w:val="cSymbolStyle"/>
          <w:rFonts w:ascii="Times New Roman" w:hAnsi="Times New Roman"/>
          <w:sz w:val="24"/>
          <w:szCs w:val="24"/>
        </w:rPr>
        <w:t>…</w:t>
      </w:r>
      <w:r w:rsidRPr="00730DF5">
        <w:rPr>
          <w:sz w:val="24"/>
          <w:szCs w:val="24"/>
        </w:rPr>
        <w:t xml:space="preserve"> 001 if a </w:t>
      </w:r>
      <w:r w:rsidR="00603D37" w:rsidRPr="00603D37">
        <w:rPr>
          <w:rStyle w:val="cSymbolStyle"/>
          <w:rFonts w:ascii="Times New Roman" w:hAnsi="Times New Roman"/>
          <w:sz w:val="24"/>
          <w:szCs w:val="24"/>
        </w:rPr>
        <w:t>&lt;</w:t>
      </w:r>
      <w:r w:rsidRPr="00730DF5">
        <w:rPr>
          <w:sz w:val="24"/>
          <w:szCs w:val="24"/>
        </w:rPr>
        <w:t xml:space="preserve"> </w:t>
      </w:r>
      <w:proofErr w:type="gramStart"/>
      <w:r w:rsidRPr="00730DF5">
        <w:rPr>
          <w:sz w:val="24"/>
          <w:szCs w:val="24"/>
        </w:rPr>
        <w:t>b,</w:t>
      </w:r>
      <w:proofErr w:type="gramEnd"/>
      <w:r w:rsidRPr="00730DF5">
        <w:rPr>
          <w:sz w:val="24"/>
          <w:szCs w:val="24"/>
        </w:rPr>
        <w:t xml:space="preserve"> and Result </w:t>
      </w:r>
      <w:r w:rsidR="00D42F81" w:rsidRPr="00D42F81">
        <w:rPr>
          <w:rStyle w:val="cSymbolStyle"/>
          <w:rFonts w:ascii="Times New Roman" w:hAnsi="Times New Roman"/>
          <w:sz w:val="24"/>
          <w:szCs w:val="24"/>
        </w:rPr>
        <w:t>=</w:t>
      </w:r>
      <w:r w:rsidRPr="00730DF5">
        <w:rPr>
          <w:sz w:val="24"/>
          <w:szCs w:val="24"/>
        </w:rPr>
        <w:t xml:space="preserve"> 0 </w:t>
      </w:r>
      <w:r w:rsidR="008F1926" w:rsidRPr="008F1926">
        <w:rPr>
          <w:rStyle w:val="cSymbolStyle"/>
          <w:rFonts w:ascii="Times New Roman" w:hAnsi="Times New Roman"/>
          <w:sz w:val="24"/>
          <w:szCs w:val="24"/>
        </w:rPr>
        <w:t>…</w:t>
      </w:r>
      <w:r w:rsidRPr="00730DF5">
        <w:rPr>
          <w:sz w:val="24"/>
          <w:szCs w:val="24"/>
        </w:rPr>
        <w:t xml:space="preserve"> 000 otherwis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final 32-bit ALU.</w:t>
      </w:r>
      <w:r w:rsidRPr="00730DF5">
        <w:rPr>
          <w:sz w:val="24"/>
          <w:szCs w:val="24"/>
        </w:rPr>
        <w:t xml:space="preserve"> This adds a Zero detector to Figure B.5.11.</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3</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values of the three ALU control lines, </w:t>
      </w:r>
      <w:proofErr w:type="spellStart"/>
      <w:r w:rsidRPr="00730DF5">
        <w:rPr>
          <w:rStyle w:val="cFigTitle"/>
          <w:sz w:val="24"/>
          <w:szCs w:val="24"/>
        </w:rPr>
        <w:t>Bnegate</w:t>
      </w:r>
      <w:proofErr w:type="spellEnd"/>
      <w:r w:rsidRPr="00730DF5">
        <w:rPr>
          <w:rStyle w:val="cFigTitle"/>
          <w:sz w:val="24"/>
          <w:szCs w:val="24"/>
        </w:rPr>
        <w:t>, and Operation, and the corresponding ALU operation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4</w:t>
      </w:r>
      <w:r w:rsidRPr="00730DF5">
        <w:rPr>
          <w:rStyle w:val="cFigNum"/>
          <w:sz w:val="24"/>
          <w:szCs w:val="24"/>
        </w:rPr>
        <w:t> </w:t>
      </w:r>
      <w:r w:rsidRPr="00730DF5">
        <w:rPr>
          <w:rStyle w:val="cFigTitle"/>
          <w:sz w:val="24"/>
          <w:szCs w:val="24"/>
        </w:rPr>
        <w:t>The symbol commonly used to represent an ALU, as shown in Figure B.5.12.</w:t>
      </w:r>
      <w:r w:rsidRPr="00730DF5">
        <w:rPr>
          <w:sz w:val="24"/>
          <w:szCs w:val="24"/>
        </w:rPr>
        <w:t xml:space="preserve"> This symbol is also used to represent an adder, so it is normally labeled either with ALU or Adde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5</w:t>
      </w:r>
      <w:r w:rsidRPr="00730DF5">
        <w:rPr>
          <w:rStyle w:val="cFigNum"/>
          <w:sz w:val="24"/>
          <w:szCs w:val="24"/>
        </w:rPr>
        <w:t> </w:t>
      </w:r>
      <w:r w:rsidRPr="00730DF5">
        <w:rPr>
          <w:rStyle w:val="cFigTitle"/>
          <w:sz w:val="24"/>
          <w:szCs w:val="24"/>
        </w:rPr>
        <w:t>A Verilog behavioral definition of a MIPS ALU.</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5.16</w:t>
      </w:r>
      <w:r w:rsidRPr="00730DF5">
        <w:rPr>
          <w:rStyle w:val="cFigNum"/>
          <w:sz w:val="24"/>
          <w:szCs w:val="24"/>
        </w:rPr>
        <w:t> </w:t>
      </w:r>
      <w:r w:rsidRPr="00730DF5">
        <w:rPr>
          <w:rStyle w:val="cFigTitle"/>
          <w:sz w:val="24"/>
          <w:szCs w:val="24"/>
        </w:rPr>
        <w:t>The MIPS ALU control: a simple piece of combinational control logic.</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6.1</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plumbing analogy for carry </w:t>
      </w:r>
      <w:proofErr w:type="spellStart"/>
      <w:r w:rsidRPr="00730DF5">
        <w:rPr>
          <w:rStyle w:val="cFigTitle"/>
          <w:sz w:val="24"/>
          <w:szCs w:val="24"/>
        </w:rPr>
        <w:t>lookahead</w:t>
      </w:r>
      <w:proofErr w:type="spellEnd"/>
      <w:r w:rsidRPr="00730DF5">
        <w:rPr>
          <w:rStyle w:val="cFigTitle"/>
          <w:sz w:val="24"/>
          <w:szCs w:val="24"/>
        </w:rPr>
        <w:t xml:space="preserve"> for 1 bit, 2 bits, and 4 bits using water pipes and valves.</w:t>
      </w:r>
      <w:r w:rsidRPr="00730DF5">
        <w:rPr>
          <w:sz w:val="24"/>
          <w:szCs w:val="24"/>
        </w:rPr>
        <w:t xml:space="preserve"> The wrenches are turned to open and close valves. Water is shown in color. The output of the pipe (c</w:t>
      </w:r>
      <w:r w:rsidRPr="00730DF5">
        <w:rPr>
          <w:rStyle w:val="cItalic"/>
          <w:sz w:val="24"/>
          <w:szCs w:val="24"/>
        </w:rPr>
        <w:t>i</w:t>
      </w:r>
      <w:r w:rsidRPr="00730DF5">
        <w:rPr>
          <w:sz w:val="24"/>
          <w:szCs w:val="24"/>
        </w:rPr>
        <w:t xml:space="preserve"> </w:t>
      </w:r>
      <w:r w:rsidR="00672B18" w:rsidRPr="00672B18">
        <w:rPr>
          <w:rStyle w:val="cSymbolStyle"/>
          <w:rFonts w:ascii="Times New Roman" w:hAnsi="Times New Roman"/>
          <w:sz w:val="24"/>
          <w:szCs w:val="24"/>
        </w:rPr>
        <w:t>+</w:t>
      </w:r>
      <w:r w:rsidRPr="00730DF5">
        <w:rPr>
          <w:sz w:val="24"/>
          <w:szCs w:val="24"/>
        </w:rPr>
        <w:t xml:space="preserve"> </w:t>
      </w:r>
      <w:r w:rsidRPr="00730DF5">
        <w:rPr>
          <w:rStyle w:val="cItalic"/>
          <w:sz w:val="24"/>
          <w:szCs w:val="24"/>
        </w:rPr>
        <w:t>1</w:t>
      </w:r>
      <w:r w:rsidRPr="00730DF5">
        <w:rPr>
          <w:sz w:val="24"/>
          <w:szCs w:val="24"/>
        </w:rPr>
        <w:t>) will be full if either the nearest generate value (</w:t>
      </w:r>
      <w:proofErr w:type="spellStart"/>
      <w:r w:rsidRPr="00730DF5">
        <w:rPr>
          <w:sz w:val="24"/>
          <w:szCs w:val="24"/>
        </w:rPr>
        <w:t>g</w:t>
      </w:r>
      <w:r w:rsidRPr="00730DF5">
        <w:rPr>
          <w:rStyle w:val="cItalic"/>
          <w:sz w:val="24"/>
          <w:szCs w:val="24"/>
        </w:rPr>
        <w:t>i</w:t>
      </w:r>
      <w:proofErr w:type="spellEnd"/>
      <w:r w:rsidRPr="00730DF5">
        <w:rPr>
          <w:sz w:val="24"/>
          <w:szCs w:val="24"/>
        </w:rPr>
        <w:t xml:space="preserve">) is turned on or if </w:t>
      </w:r>
      <w:proofErr w:type="gramStart"/>
      <w:r w:rsidRPr="00730DF5">
        <w:rPr>
          <w:sz w:val="24"/>
          <w:szCs w:val="24"/>
        </w:rPr>
        <w:t xml:space="preserve">the </w:t>
      </w:r>
      <w:proofErr w:type="spellStart"/>
      <w:r w:rsidRPr="00730DF5">
        <w:rPr>
          <w:rStyle w:val="cItalic"/>
          <w:sz w:val="24"/>
          <w:szCs w:val="24"/>
        </w:rPr>
        <w:t>i</w:t>
      </w:r>
      <w:proofErr w:type="spellEnd"/>
      <w:proofErr w:type="gramEnd"/>
      <w:r w:rsidRPr="00730DF5">
        <w:rPr>
          <w:sz w:val="24"/>
          <w:szCs w:val="24"/>
        </w:rPr>
        <w:t xml:space="preserve"> propagate value (p</w:t>
      </w:r>
      <w:r w:rsidRPr="00730DF5">
        <w:rPr>
          <w:rStyle w:val="cItalic"/>
          <w:sz w:val="24"/>
          <w:szCs w:val="24"/>
        </w:rPr>
        <w:t>i</w:t>
      </w:r>
      <w:r w:rsidRPr="00730DF5">
        <w:rPr>
          <w:sz w:val="24"/>
          <w:szCs w:val="24"/>
        </w:rPr>
        <w:t xml:space="preserve">) is on and there is water further upstream, either from an earlier generate or a propagate with water behind it. </w:t>
      </w:r>
      <w:proofErr w:type="spellStart"/>
      <w:r w:rsidRPr="00730DF5">
        <w:rPr>
          <w:sz w:val="24"/>
          <w:szCs w:val="24"/>
        </w:rPr>
        <w:t>CarryIn</w:t>
      </w:r>
      <w:proofErr w:type="spellEnd"/>
      <w:r w:rsidRPr="00730DF5">
        <w:rPr>
          <w:sz w:val="24"/>
          <w:szCs w:val="24"/>
        </w:rPr>
        <w:t xml:space="preserve"> (c0) can result in a carry out without the help of any generates, but with the help of </w:t>
      </w:r>
      <w:r w:rsidRPr="00730DF5">
        <w:rPr>
          <w:rStyle w:val="cItalic"/>
          <w:sz w:val="24"/>
          <w:szCs w:val="24"/>
        </w:rPr>
        <w:t>all</w:t>
      </w:r>
      <w:r w:rsidRPr="00730DF5">
        <w:rPr>
          <w:sz w:val="24"/>
          <w:szCs w:val="24"/>
        </w:rPr>
        <w:t xml:space="preserve"> propagate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6.2</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plumbing analogy for the next-level carry-</w:t>
      </w:r>
      <w:proofErr w:type="spellStart"/>
      <w:r w:rsidRPr="00730DF5">
        <w:rPr>
          <w:rStyle w:val="cFigTitle"/>
          <w:sz w:val="24"/>
          <w:szCs w:val="24"/>
        </w:rPr>
        <w:t>lookahead</w:t>
      </w:r>
      <w:proofErr w:type="spellEnd"/>
      <w:r w:rsidRPr="00730DF5">
        <w:rPr>
          <w:rStyle w:val="cFigTitle"/>
          <w:sz w:val="24"/>
          <w:szCs w:val="24"/>
        </w:rPr>
        <w:t xml:space="preserve"> signals P0 and G0.</w:t>
      </w:r>
      <w:r w:rsidRPr="00730DF5">
        <w:rPr>
          <w:sz w:val="24"/>
          <w:szCs w:val="24"/>
        </w:rPr>
        <w:t xml:space="preserve"> P0 is open only if all four propagates (p</w:t>
      </w:r>
      <w:r w:rsidRPr="00730DF5">
        <w:rPr>
          <w:rStyle w:val="cItalic"/>
          <w:sz w:val="24"/>
          <w:szCs w:val="24"/>
        </w:rPr>
        <w:t>i</w:t>
      </w:r>
      <w:r w:rsidRPr="00730DF5">
        <w:rPr>
          <w:sz w:val="24"/>
          <w:szCs w:val="24"/>
        </w:rPr>
        <w:t>) are open, while water flows in G0 only if at least one generate (</w:t>
      </w:r>
      <w:proofErr w:type="spellStart"/>
      <w:r w:rsidRPr="00730DF5">
        <w:rPr>
          <w:sz w:val="24"/>
          <w:szCs w:val="24"/>
        </w:rPr>
        <w:t>g</w:t>
      </w:r>
      <w:r w:rsidRPr="00730DF5">
        <w:rPr>
          <w:rStyle w:val="cItalic"/>
          <w:sz w:val="24"/>
          <w:szCs w:val="24"/>
        </w:rPr>
        <w:t>i</w:t>
      </w:r>
      <w:proofErr w:type="spellEnd"/>
      <w:r w:rsidRPr="00730DF5">
        <w:rPr>
          <w:sz w:val="24"/>
          <w:szCs w:val="24"/>
        </w:rPr>
        <w:t>) is open and all the propagates downstream from that generate are open.</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B.6.3</w:t>
      </w:r>
      <w:r w:rsidRPr="00730DF5">
        <w:rPr>
          <w:rStyle w:val="cFigNum"/>
          <w:sz w:val="24"/>
          <w:szCs w:val="24"/>
        </w:rPr>
        <w:t> </w:t>
      </w:r>
      <w:r w:rsidRPr="00730DF5">
        <w:rPr>
          <w:rStyle w:val="cFigTitle"/>
          <w:sz w:val="24"/>
          <w:szCs w:val="24"/>
        </w:rPr>
        <w:t xml:space="preserve">Four 4-bit ALUs using carry </w:t>
      </w:r>
      <w:proofErr w:type="spellStart"/>
      <w:r w:rsidRPr="00730DF5">
        <w:rPr>
          <w:rStyle w:val="cFigTitle"/>
          <w:sz w:val="24"/>
          <w:szCs w:val="24"/>
        </w:rPr>
        <w:t>lookahead</w:t>
      </w:r>
      <w:proofErr w:type="spellEnd"/>
      <w:r w:rsidRPr="00730DF5">
        <w:rPr>
          <w:rStyle w:val="cFigTitle"/>
          <w:sz w:val="24"/>
          <w:szCs w:val="24"/>
        </w:rPr>
        <w:t xml:space="preserve"> to form a 16-bit adder.</w:t>
      </w:r>
      <w:r w:rsidRPr="00730DF5">
        <w:rPr>
          <w:sz w:val="24"/>
          <w:szCs w:val="24"/>
        </w:rPr>
        <w:t xml:space="preserve"> Note that the carries come from the carry-</w:t>
      </w:r>
      <w:proofErr w:type="spellStart"/>
      <w:r w:rsidRPr="00730DF5">
        <w:rPr>
          <w:sz w:val="24"/>
          <w:szCs w:val="24"/>
        </w:rPr>
        <w:t>lookahead</w:t>
      </w:r>
      <w:proofErr w:type="spellEnd"/>
      <w:r w:rsidRPr="00730DF5">
        <w:rPr>
          <w:sz w:val="24"/>
          <w:szCs w:val="24"/>
        </w:rPr>
        <w:t xml:space="preserve"> unit, not from the 4-bit ALU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7.1</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clock signal oscillates between high and low values.</w:t>
      </w:r>
      <w:r w:rsidRPr="00730DF5">
        <w:rPr>
          <w:sz w:val="24"/>
          <w:szCs w:val="24"/>
        </w:rPr>
        <w:t xml:space="preserve"> The clock period is the time for one full cycle. In an edge-triggered design, either the rising or falling edge of the clock is active and causes state to be changed.</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7.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inputs to a combinational logic block come from a state element, and the outputs are written into a state element.</w:t>
      </w:r>
      <w:r w:rsidRPr="00730DF5">
        <w:rPr>
          <w:sz w:val="24"/>
          <w:szCs w:val="24"/>
        </w:rPr>
        <w:t xml:space="preserve"> The clock edge determines when the contents of the state elements are updated.</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7.3</w:t>
      </w:r>
      <w:r w:rsidRPr="00730DF5">
        <w:rPr>
          <w:rStyle w:val="cFigNum"/>
          <w:sz w:val="24"/>
          <w:szCs w:val="24"/>
        </w:rPr>
        <w:t> </w:t>
      </w:r>
      <w:r w:rsidRPr="00730DF5">
        <w:rPr>
          <w:rStyle w:val="cFigTitle"/>
          <w:sz w:val="24"/>
          <w:szCs w:val="24"/>
        </w:rPr>
        <w:t>An edge-triggered methodology allows a state element to be read and written in the same clock cycle without creating a race that could lead to undetermined data values.</w:t>
      </w:r>
      <w:r w:rsidRPr="00730DF5">
        <w:rPr>
          <w:sz w:val="24"/>
          <w:szCs w:val="24"/>
        </w:rPr>
        <w:t xml:space="preserve"> Of course, the clock cycle must still be long enough so that the input values are stable when the active clock edge occur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1</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pair of cross-coupled NOR gates can store an internal value.</w:t>
      </w:r>
      <w:r w:rsidRPr="00730DF5">
        <w:rPr>
          <w:sz w:val="24"/>
          <w:szCs w:val="24"/>
        </w:rPr>
        <w:t xml:space="preserve"> The value stored on the output </w:t>
      </w:r>
      <w:r w:rsidRPr="00730DF5">
        <w:rPr>
          <w:rStyle w:val="cItalic"/>
          <w:sz w:val="24"/>
          <w:szCs w:val="24"/>
        </w:rPr>
        <w:t>Q</w:t>
      </w:r>
      <w:r w:rsidRPr="00730DF5">
        <w:rPr>
          <w:sz w:val="24"/>
          <w:szCs w:val="24"/>
        </w:rPr>
        <w:t xml:space="preserve"> is recycled by inverting it to obtain </w:t>
      </w:r>
      <w:r w:rsidRPr="00730DF5">
        <w:rPr>
          <w:rStyle w:val="cItalic"/>
          <w:sz w:val="24"/>
          <w:szCs w:val="24"/>
        </w:rPr>
        <w:t>Q</w:t>
      </w:r>
      <w:r w:rsidRPr="00730DF5">
        <w:rPr>
          <w:sz w:val="24"/>
          <w:szCs w:val="24"/>
        </w:rPr>
        <w:t xml:space="preserve"> and then inverting </w:t>
      </w:r>
      <w:r w:rsidRPr="00730DF5">
        <w:rPr>
          <w:rStyle w:val="cItalic"/>
          <w:sz w:val="24"/>
          <w:szCs w:val="24"/>
        </w:rPr>
        <w:t>Q</w:t>
      </w:r>
      <w:r w:rsidRPr="00730DF5">
        <w:rPr>
          <w:sz w:val="24"/>
          <w:szCs w:val="24"/>
        </w:rPr>
        <w:t xml:space="preserve"> to obtain </w:t>
      </w:r>
      <w:r w:rsidRPr="00730DF5">
        <w:rPr>
          <w:rStyle w:val="cItalic"/>
          <w:sz w:val="24"/>
          <w:szCs w:val="24"/>
        </w:rPr>
        <w:t>Q</w:t>
      </w:r>
      <w:r w:rsidRPr="00730DF5">
        <w:rPr>
          <w:sz w:val="24"/>
          <w:szCs w:val="24"/>
        </w:rPr>
        <w:t xml:space="preserve">. If either </w:t>
      </w:r>
      <w:r w:rsidRPr="00730DF5">
        <w:rPr>
          <w:rStyle w:val="cItalic"/>
          <w:sz w:val="24"/>
          <w:szCs w:val="24"/>
        </w:rPr>
        <w:t>R</w:t>
      </w:r>
      <w:r w:rsidRPr="00730DF5">
        <w:rPr>
          <w:sz w:val="24"/>
          <w:szCs w:val="24"/>
        </w:rPr>
        <w:t xml:space="preserve"> or is asserted, </w:t>
      </w:r>
      <w:r w:rsidRPr="00730DF5">
        <w:rPr>
          <w:rStyle w:val="cItalic"/>
          <w:sz w:val="24"/>
          <w:szCs w:val="24"/>
        </w:rPr>
        <w:t>Q</w:t>
      </w:r>
      <w:r w:rsidRPr="00730DF5">
        <w:rPr>
          <w:sz w:val="24"/>
          <w:szCs w:val="24"/>
        </w:rPr>
        <w:t xml:space="preserve"> will be </w:t>
      </w:r>
      <w:proofErr w:type="spellStart"/>
      <w:r w:rsidRPr="00730DF5">
        <w:rPr>
          <w:sz w:val="24"/>
          <w:szCs w:val="24"/>
        </w:rPr>
        <w:t>deasserted</w:t>
      </w:r>
      <w:proofErr w:type="spellEnd"/>
      <w:r w:rsidRPr="00730DF5">
        <w:rPr>
          <w:sz w:val="24"/>
          <w:szCs w:val="24"/>
        </w:rPr>
        <w:t xml:space="preserve"> and vice versa.</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2</w:t>
      </w:r>
      <w:r w:rsidRPr="00730DF5">
        <w:rPr>
          <w:rStyle w:val="cFigNum"/>
          <w:sz w:val="24"/>
          <w:szCs w:val="24"/>
        </w:rPr>
        <w:t> </w:t>
      </w:r>
      <w:r w:rsidRPr="00730DF5">
        <w:rPr>
          <w:rStyle w:val="cFigTitle"/>
          <w:sz w:val="24"/>
          <w:szCs w:val="24"/>
        </w:rPr>
        <w:t xml:space="preserve">A D </w:t>
      </w:r>
      <w:proofErr w:type="gramStart"/>
      <w:r w:rsidRPr="00730DF5">
        <w:rPr>
          <w:rStyle w:val="cFigTitle"/>
          <w:sz w:val="24"/>
          <w:szCs w:val="24"/>
        </w:rPr>
        <w:t>latch implemented</w:t>
      </w:r>
      <w:proofErr w:type="gramEnd"/>
      <w:r w:rsidRPr="00730DF5">
        <w:rPr>
          <w:rStyle w:val="cFigTitle"/>
          <w:sz w:val="24"/>
          <w:szCs w:val="24"/>
        </w:rPr>
        <w:t xml:space="preserve"> with NOR gates.</w:t>
      </w:r>
      <w:r w:rsidRPr="00730DF5">
        <w:rPr>
          <w:sz w:val="24"/>
          <w:szCs w:val="24"/>
        </w:rPr>
        <w:t xml:space="preserve"> A NOR gate acts as an inverter if the other input is 0. Thus, the cross-coupled pair of NOR gates acts to store the state value unless the clock input, </w:t>
      </w:r>
      <w:r w:rsidRPr="00730DF5">
        <w:rPr>
          <w:rStyle w:val="cItalic"/>
          <w:sz w:val="24"/>
          <w:szCs w:val="24"/>
        </w:rPr>
        <w:t>C</w:t>
      </w:r>
      <w:r w:rsidRPr="00730DF5">
        <w:rPr>
          <w:sz w:val="24"/>
          <w:szCs w:val="24"/>
        </w:rPr>
        <w:t xml:space="preserve">, is asserted, in which case the value of input </w:t>
      </w:r>
      <w:r w:rsidRPr="00730DF5">
        <w:rPr>
          <w:rStyle w:val="cItalic"/>
          <w:sz w:val="24"/>
          <w:szCs w:val="24"/>
        </w:rPr>
        <w:t>D</w:t>
      </w:r>
      <w:r w:rsidRPr="00730DF5">
        <w:rPr>
          <w:sz w:val="24"/>
          <w:szCs w:val="24"/>
        </w:rPr>
        <w:t xml:space="preserve"> replaces the value of </w:t>
      </w:r>
      <w:r w:rsidRPr="00730DF5">
        <w:rPr>
          <w:rStyle w:val="cItalic"/>
          <w:sz w:val="24"/>
          <w:szCs w:val="24"/>
        </w:rPr>
        <w:t>Q</w:t>
      </w:r>
      <w:r w:rsidRPr="00730DF5">
        <w:rPr>
          <w:sz w:val="24"/>
          <w:szCs w:val="24"/>
        </w:rPr>
        <w:t xml:space="preserve"> and is stored. The value of input </w:t>
      </w:r>
      <w:r w:rsidRPr="00730DF5">
        <w:rPr>
          <w:rStyle w:val="cItalic"/>
          <w:sz w:val="24"/>
          <w:szCs w:val="24"/>
        </w:rPr>
        <w:t>D</w:t>
      </w:r>
      <w:r w:rsidRPr="00730DF5">
        <w:rPr>
          <w:sz w:val="24"/>
          <w:szCs w:val="24"/>
        </w:rPr>
        <w:t xml:space="preserve"> must be stable when the clock signal </w:t>
      </w:r>
      <w:r w:rsidRPr="00730DF5">
        <w:rPr>
          <w:rStyle w:val="cItalic"/>
          <w:sz w:val="24"/>
          <w:szCs w:val="24"/>
        </w:rPr>
        <w:t>C</w:t>
      </w:r>
      <w:r w:rsidRPr="00730DF5">
        <w:rPr>
          <w:sz w:val="24"/>
          <w:szCs w:val="24"/>
        </w:rPr>
        <w:t xml:space="preserve"> changes from asserted to </w:t>
      </w:r>
      <w:proofErr w:type="spellStart"/>
      <w:proofErr w:type="gramStart"/>
      <w:r w:rsidRPr="00730DF5">
        <w:rPr>
          <w:sz w:val="24"/>
          <w:szCs w:val="24"/>
        </w:rPr>
        <w:t>deasserted</w:t>
      </w:r>
      <w:proofErr w:type="spellEnd"/>
      <w:proofErr w:type="gramEnd"/>
      <w:r w:rsidRPr="00730DF5">
        <w:rPr>
          <w:sz w:val="24"/>
          <w:szCs w:val="24"/>
        </w:rPr>
        <w: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3</w:t>
      </w:r>
      <w:r w:rsidRPr="00730DF5">
        <w:rPr>
          <w:rStyle w:val="cFigNum"/>
          <w:sz w:val="24"/>
          <w:szCs w:val="24"/>
        </w:rPr>
        <w:t> </w:t>
      </w:r>
      <w:r w:rsidRPr="00730DF5">
        <w:rPr>
          <w:rStyle w:val="cFigTitle"/>
          <w:sz w:val="24"/>
          <w:szCs w:val="24"/>
        </w:rPr>
        <w:t xml:space="preserve">Operation of a D latch, assuming the output is initially </w:t>
      </w:r>
      <w:proofErr w:type="spellStart"/>
      <w:r w:rsidRPr="00730DF5">
        <w:rPr>
          <w:rStyle w:val="cFigTitle"/>
          <w:sz w:val="24"/>
          <w:szCs w:val="24"/>
        </w:rPr>
        <w:t>deasserted</w:t>
      </w:r>
      <w:proofErr w:type="spellEnd"/>
      <w:r w:rsidRPr="00730DF5">
        <w:rPr>
          <w:rStyle w:val="cFigTitle"/>
          <w:sz w:val="24"/>
          <w:szCs w:val="24"/>
        </w:rPr>
        <w:t>.</w:t>
      </w:r>
      <w:r w:rsidRPr="00730DF5">
        <w:rPr>
          <w:sz w:val="24"/>
          <w:szCs w:val="24"/>
        </w:rPr>
        <w:t xml:space="preserve"> </w:t>
      </w:r>
      <w:proofErr w:type="gramStart"/>
      <w:r w:rsidRPr="00730DF5">
        <w:rPr>
          <w:sz w:val="24"/>
          <w:szCs w:val="24"/>
        </w:rPr>
        <w:t xml:space="preserve">When the clock, </w:t>
      </w:r>
      <w:r w:rsidRPr="00730DF5">
        <w:rPr>
          <w:rStyle w:val="cItalic"/>
          <w:sz w:val="24"/>
          <w:szCs w:val="24"/>
        </w:rPr>
        <w:t>C</w:t>
      </w:r>
      <w:r w:rsidRPr="00730DF5">
        <w:rPr>
          <w:sz w:val="24"/>
          <w:szCs w:val="24"/>
        </w:rPr>
        <w:t xml:space="preserve">, is asserted, the latch is open and the </w:t>
      </w:r>
      <w:r w:rsidRPr="00730DF5">
        <w:rPr>
          <w:rStyle w:val="cItalic"/>
          <w:sz w:val="24"/>
          <w:szCs w:val="24"/>
        </w:rPr>
        <w:t>Q</w:t>
      </w:r>
      <w:r w:rsidRPr="00730DF5">
        <w:rPr>
          <w:sz w:val="24"/>
          <w:szCs w:val="24"/>
        </w:rPr>
        <w:t xml:space="preserve"> output immediately assumes the value of the </w:t>
      </w:r>
      <w:r w:rsidRPr="00730DF5">
        <w:rPr>
          <w:rStyle w:val="cItalic"/>
          <w:sz w:val="24"/>
          <w:szCs w:val="24"/>
        </w:rPr>
        <w:t>D</w:t>
      </w:r>
      <w:r w:rsidRPr="00730DF5">
        <w:rPr>
          <w:sz w:val="24"/>
          <w:szCs w:val="24"/>
        </w:rPr>
        <w:t xml:space="preserve"> input.</w:t>
      </w:r>
      <w:proofErr w:type="gramEnd"/>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4</w:t>
      </w:r>
      <w:r w:rsidRPr="00730DF5">
        <w:rPr>
          <w:rStyle w:val="cFigNum"/>
          <w:sz w:val="24"/>
          <w:szCs w:val="24"/>
        </w:rPr>
        <w:t> </w:t>
      </w:r>
      <w:r w:rsidRPr="00730DF5">
        <w:rPr>
          <w:rStyle w:val="cFigTitle"/>
          <w:sz w:val="24"/>
          <w:szCs w:val="24"/>
        </w:rPr>
        <w:t>A D flip-flop with a falling-edge trigger.</w:t>
      </w:r>
      <w:r w:rsidRPr="00730DF5">
        <w:rPr>
          <w:sz w:val="24"/>
          <w:szCs w:val="24"/>
        </w:rPr>
        <w:t xml:space="preserve"> The first latch, called the master, is open and follows the input </w:t>
      </w:r>
      <w:r w:rsidRPr="00730DF5">
        <w:rPr>
          <w:rStyle w:val="cItalic"/>
          <w:sz w:val="24"/>
          <w:szCs w:val="24"/>
        </w:rPr>
        <w:t>D</w:t>
      </w:r>
      <w:r w:rsidRPr="00730DF5">
        <w:rPr>
          <w:sz w:val="24"/>
          <w:szCs w:val="24"/>
        </w:rPr>
        <w:t xml:space="preserve"> when the clock input, </w:t>
      </w:r>
      <w:r w:rsidRPr="00730DF5">
        <w:rPr>
          <w:rStyle w:val="cItalic"/>
          <w:sz w:val="24"/>
          <w:szCs w:val="24"/>
        </w:rPr>
        <w:t>C</w:t>
      </w:r>
      <w:r w:rsidRPr="00730DF5">
        <w:rPr>
          <w:sz w:val="24"/>
          <w:szCs w:val="24"/>
        </w:rPr>
        <w:t xml:space="preserve">, is asserted. When the clock input, </w:t>
      </w:r>
      <w:r w:rsidRPr="00730DF5">
        <w:rPr>
          <w:rStyle w:val="cItalic"/>
          <w:sz w:val="24"/>
          <w:szCs w:val="24"/>
        </w:rPr>
        <w:t>C</w:t>
      </w:r>
      <w:r w:rsidRPr="00730DF5">
        <w:rPr>
          <w:sz w:val="24"/>
          <w:szCs w:val="24"/>
        </w:rPr>
        <w:t>, falls, the first latch is closed, but the second latch, called the slave, is open and gets its input from the output of the master latch.</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5</w:t>
      </w:r>
      <w:r w:rsidRPr="00730DF5">
        <w:rPr>
          <w:rStyle w:val="cFigNum"/>
          <w:sz w:val="24"/>
          <w:szCs w:val="24"/>
        </w:rPr>
        <w:t> </w:t>
      </w:r>
      <w:r w:rsidRPr="00730DF5">
        <w:rPr>
          <w:rStyle w:val="cFigTitle"/>
          <w:sz w:val="24"/>
          <w:szCs w:val="24"/>
        </w:rPr>
        <w:t xml:space="preserve">Operation of a D flip-flop with a falling-edge trigger, assuming the output is initially </w:t>
      </w:r>
      <w:proofErr w:type="spellStart"/>
      <w:r w:rsidRPr="00730DF5">
        <w:rPr>
          <w:rStyle w:val="cFigTitle"/>
          <w:sz w:val="24"/>
          <w:szCs w:val="24"/>
        </w:rPr>
        <w:t>deasserted</w:t>
      </w:r>
      <w:proofErr w:type="spellEnd"/>
      <w:r w:rsidRPr="00730DF5">
        <w:rPr>
          <w:rStyle w:val="cFigTitle"/>
          <w:sz w:val="24"/>
          <w:szCs w:val="24"/>
        </w:rPr>
        <w:t>.</w:t>
      </w:r>
      <w:r w:rsidRPr="00730DF5">
        <w:rPr>
          <w:sz w:val="24"/>
          <w:szCs w:val="24"/>
        </w:rPr>
        <w:t xml:space="preserve"> When the clock input (</w:t>
      </w:r>
      <w:r w:rsidRPr="00730DF5">
        <w:rPr>
          <w:rStyle w:val="cItalic"/>
          <w:sz w:val="24"/>
          <w:szCs w:val="24"/>
        </w:rPr>
        <w:t>C</w:t>
      </w:r>
      <w:r w:rsidRPr="00730DF5">
        <w:rPr>
          <w:sz w:val="24"/>
          <w:szCs w:val="24"/>
        </w:rPr>
        <w:t xml:space="preserve">) changes from asserted to </w:t>
      </w:r>
      <w:proofErr w:type="spellStart"/>
      <w:r w:rsidRPr="00730DF5">
        <w:rPr>
          <w:sz w:val="24"/>
          <w:szCs w:val="24"/>
        </w:rPr>
        <w:t>deasserted</w:t>
      </w:r>
      <w:proofErr w:type="spellEnd"/>
      <w:r w:rsidRPr="00730DF5">
        <w:rPr>
          <w:sz w:val="24"/>
          <w:szCs w:val="24"/>
        </w:rPr>
        <w:t xml:space="preserve">, the </w:t>
      </w:r>
      <w:r w:rsidRPr="00730DF5">
        <w:rPr>
          <w:rStyle w:val="cItalic"/>
          <w:sz w:val="24"/>
          <w:szCs w:val="24"/>
        </w:rPr>
        <w:t>Q</w:t>
      </w:r>
      <w:r w:rsidRPr="00730DF5">
        <w:rPr>
          <w:sz w:val="24"/>
          <w:szCs w:val="24"/>
        </w:rPr>
        <w:t xml:space="preserve"> output stores the value of the </w:t>
      </w:r>
      <w:r w:rsidRPr="00730DF5">
        <w:rPr>
          <w:rStyle w:val="cItalic"/>
          <w:sz w:val="24"/>
          <w:szCs w:val="24"/>
        </w:rPr>
        <w:t>D</w:t>
      </w:r>
      <w:r w:rsidRPr="00730DF5">
        <w:rPr>
          <w:sz w:val="24"/>
          <w:szCs w:val="24"/>
        </w:rPr>
        <w:t xml:space="preserve"> input. Compare this </w:t>
      </w:r>
      <w:proofErr w:type="gramStart"/>
      <w:r w:rsidRPr="00730DF5">
        <w:rPr>
          <w:sz w:val="24"/>
          <w:szCs w:val="24"/>
        </w:rPr>
        <w:t xml:space="preserve">behavior to that of the clocked </w:t>
      </w:r>
      <w:r w:rsidRPr="00730DF5">
        <w:rPr>
          <w:rStyle w:val="cItalic"/>
          <w:sz w:val="24"/>
          <w:szCs w:val="24"/>
        </w:rPr>
        <w:t>D</w:t>
      </w:r>
      <w:r w:rsidRPr="00730DF5">
        <w:rPr>
          <w:sz w:val="24"/>
          <w:szCs w:val="24"/>
        </w:rPr>
        <w:t xml:space="preserve"> latch</w:t>
      </w:r>
      <w:proofErr w:type="gramEnd"/>
      <w:r w:rsidRPr="00730DF5">
        <w:rPr>
          <w:sz w:val="24"/>
          <w:szCs w:val="24"/>
        </w:rPr>
        <w:t xml:space="preserve"> shown in Figure B.8.3. In a clocked latch, the stored value and the output, </w:t>
      </w:r>
      <w:r w:rsidRPr="00730DF5">
        <w:rPr>
          <w:rStyle w:val="cItalic"/>
          <w:sz w:val="24"/>
          <w:szCs w:val="24"/>
        </w:rPr>
        <w:t>Q</w:t>
      </w:r>
      <w:r w:rsidRPr="00730DF5">
        <w:rPr>
          <w:sz w:val="24"/>
          <w:szCs w:val="24"/>
        </w:rPr>
        <w:t xml:space="preserve">, both change whenever </w:t>
      </w:r>
      <w:r w:rsidRPr="00730DF5">
        <w:rPr>
          <w:rStyle w:val="cItalic"/>
          <w:sz w:val="24"/>
          <w:szCs w:val="24"/>
        </w:rPr>
        <w:t>C</w:t>
      </w:r>
      <w:r w:rsidRPr="00730DF5">
        <w:rPr>
          <w:sz w:val="24"/>
          <w:szCs w:val="24"/>
        </w:rPr>
        <w:t xml:space="preserve"> is high, as opposed to only when </w:t>
      </w:r>
      <w:r w:rsidRPr="00730DF5">
        <w:rPr>
          <w:rStyle w:val="cItalic"/>
          <w:sz w:val="24"/>
          <w:szCs w:val="24"/>
        </w:rPr>
        <w:t>C</w:t>
      </w:r>
      <w:r w:rsidRPr="00730DF5">
        <w:rPr>
          <w:sz w:val="24"/>
          <w:szCs w:val="24"/>
        </w:rPr>
        <w:t xml:space="preserve"> transition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6</w:t>
      </w:r>
      <w:r w:rsidRPr="00730DF5">
        <w:rPr>
          <w:rStyle w:val="cFigNum"/>
          <w:sz w:val="24"/>
          <w:szCs w:val="24"/>
        </w:rPr>
        <w:t> </w:t>
      </w:r>
      <w:r w:rsidRPr="00730DF5">
        <w:rPr>
          <w:rStyle w:val="cFigTitle"/>
          <w:sz w:val="24"/>
          <w:szCs w:val="24"/>
        </w:rPr>
        <w:t>Setup and hold time requirements for a D flip-flop with a falling-edge trigger.</w:t>
      </w:r>
      <w:r w:rsidRPr="00730DF5">
        <w:rPr>
          <w:sz w:val="24"/>
          <w:szCs w:val="24"/>
        </w:rPr>
        <w:t xml:space="preserve"> The input must be stable for a period of time before the clock edge, as well as after the clock edge. The minimum time the signal must be stable before the clock edge is called the setup time, while the minimum time the signal must be stable after the clock edge is called the hold time. Failure to meet these minimum require </w:t>
      </w:r>
      <w:proofErr w:type="spellStart"/>
      <w:r w:rsidRPr="00730DF5">
        <w:rPr>
          <w:sz w:val="24"/>
          <w:szCs w:val="24"/>
        </w:rPr>
        <w:t>ments</w:t>
      </w:r>
      <w:proofErr w:type="spellEnd"/>
      <w:r w:rsidRPr="00730DF5">
        <w:rPr>
          <w:sz w:val="24"/>
          <w:szCs w:val="24"/>
        </w:rPr>
        <w:t xml:space="preserve"> can result in a situation where the output of the flip-flop may not be predictable, as described in Section B.11. Hold times are usually either 0 or very small and thus not a cause of worry.</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7</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register file with two read ports and one write port has five inputs and two outputs.</w:t>
      </w:r>
      <w:r w:rsidRPr="00730DF5">
        <w:rPr>
          <w:sz w:val="24"/>
          <w:szCs w:val="24"/>
        </w:rPr>
        <w:t xml:space="preserve"> The control input Write is shown in colo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B.8.8</w:t>
      </w:r>
      <w:r w:rsidRPr="00730DF5">
        <w:rPr>
          <w:rStyle w:val="cFigNum"/>
          <w:sz w:val="24"/>
          <w:szCs w:val="24"/>
        </w:rPr>
        <w:t> </w:t>
      </w:r>
      <w:r w:rsidRPr="00730DF5">
        <w:rPr>
          <w:rStyle w:val="cFigTitle"/>
          <w:sz w:val="24"/>
          <w:szCs w:val="24"/>
        </w:rPr>
        <w:t xml:space="preserve">The implementation of two read ports for a register file with </w:t>
      </w:r>
      <w:r w:rsidRPr="00730DF5">
        <w:rPr>
          <w:rStyle w:val="cItalic"/>
          <w:rFonts w:ascii="ITC Franklin Gothic Std Med" w:hAnsi="ITC Franklin Gothic Std Med" w:cs="ITC Franklin Gothic Std Med"/>
          <w:sz w:val="24"/>
          <w:szCs w:val="24"/>
        </w:rPr>
        <w:t>n</w:t>
      </w:r>
      <w:r w:rsidRPr="00730DF5">
        <w:rPr>
          <w:rStyle w:val="cFigTitle"/>
          <w:sz w:val="24"/>
          <w:szCs w:val="24"/>
        </w:rPr>
        <w:t xml:space="preserve"> registers can be done with a pair of n-to-1 multiplexors, each 32 bits wide.</w:t>
      </w:r>
      <w:r w:rsidRPr="00730DF5">
        <w:rPr>
          <w:sz w:val="24"/>
          <w:szCs w:val="24"/>
        </w:rPr>
        <w:t xml:space="preserve"> The register read number signal is used as the multiplexor selector signal. Figure B.8.9 shows how the write port is implemented.</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9</w:t>
      </w:r>
      <w:r w:rsidRPr="00730DF5">
        <w:rPr>
          <w:rStyle w:val="cFigNum"/>
          <w:sz w:val="24"/>
          <w:szCs w:val="24"/>
        </w:rPr>
        <w:t> </w:t>
      </w:r>
      <w:r w:rsidRPr="00730DF5">
        <w:rPr>
          <w:rStyle w:val="cFigTitle"/>
          <w:sz w:val="24"/>
          <w:szCs w:val="24"/>
        </w:rPr>
        <w:t xml:space="preserve">The write port for a register file is implemented with a decoder that is used with the write signal to generate the </w:t>
      </w:r>
      <w:r w:rsidRPr="00730DF5">
        <w:rPr>
          <w:rStyle w:val="cItalic"/>
          <w:rFonts w:ascii="ITC Franklin Gothic Std Med" w:hAnsi="ITC Franklin Gothic Std Med" w:cs="ITC Franklin Gothic Std Med"/>
          <w:sz w:val="24"/>
          <w:szCs w:val="24"/>
        </w:rPr>
        <w:t>C</w:t>
      </w:r>
      <w:r w:rsidRPr="00730DF5">
        <w:rPr>
          <w:rStyle w:val="cFigTitle"/>
          <w:sz w:val="24"/>
          <w:szCs w:val="24"/>
        </w:rPr>
        <w:t xml:space="preserve"> input to the registers.</w:t>
      </w:r>
      <w:r w:rsidRPr="00730DF5">
        <w:rPr>
          <w:sz w:val="24"/>
          <w:szCs w:val="24"/>
        </w:rPr>
        <w:t xml:space="preserve"> All three inputs (the register number, the data, and the write signal) will have setup and hold-time constraints that ensure that the correct data is written into the register fil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10</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specification of a clock.</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8.11</w:t>
      </w:r>
      <w:r w:rsidRPr="00730DF5">
        <w:rPr>
          <w:rStyle w:val="cFigNum"/>
          <w:sz w:val="24"/>
          <w:szCs w:val="24"/>
        </w:rPr>
        <w:t> </w:t>
      </w:r>
      <w:r w:rsidRPr="00730DF5">
        <w:rPr>
          <w:rStyle w:val="cFigTitle"/>
          <w:sz w:val="24"/>
          <w:szCs w:val="24"/>
        </w:rPr>
        <w:t>A MIPS register file written in behavioral Verilog.</w:t>
      </w:r>
      <w:r w:rsidRPr="00730DF5">
        <w:rPr>
          <w:sz w:val="24"/>
          <w:szCs w:val="24"/>
        </w:rPr>
        <w:t xml:space="preserve"> This register file writes on the rising clock edg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1</w:t>
      </w:r>
      <w:r w:rsidRPr="00730DF5">
        <w:rPr>
          <w:rStyle w:val="cFigNum"/>
          <w:sz w:val="24"/>
          <w:szCs w:val="24"/>
        </w:rPr>
        <w:t> </w:t>
      </w:r>
      <w:r w:rsidRPr="00730DF5">
        <w:rPr>
          <w:rStyle w:val="cFigTitle"/>
          <w:sz w:val="24"/>
          <w:szCs w:val="24"/>
        </w:rPr>
        <w:t xml:space="preserve">A 32K </w:t>
      </w:r>
      <w:r w:rsidR="00672B18" w:rsidRPr="00672B18">
        <w:rPr>
          <w:rStyle w:val="cSymbolStyle"/>
          <w:rFonts w:ascii="Times New Roman" w:hAnsi="Times New Roman"/>
          <w:b/>
          <w:bCs/>
          <w:sz w:val="24"/>
          <w:szCs w:val="24"/>
        </w:rPr>
        <w:t>×</w:t>
      </w:r>
      <w:r w:rsidRPr="00730DF5">
        <w:rPr>
          <w:rStyle w:val="cFigTitle"/>
          <w:sz w:val="24"/>
          <w:szCs w:val="24"/>
        </w:rPr>
        <w:t xml:space="preserve"> 8 SRAM showing the 21 address lines (32K </w:t>
      </w:r>
      <w:r w:rsidR="00D42F81" w:rsidRPr="00D42F81">
        <w:rPr>
          <w:rStyle w:val="cSymbolStyle"/>
          <w:rFonts w:ascii="Times New Roman" w:hAnsi="Times New Roman"/>
          <w:b/>
          <w:bCs/>
          <w:sz w:val="24"/>
          <w:szCs w:val="24"/>
        </w:rPr>
        <w:t>=</w:t>
      </w:r>
      <w:r w:rsidRPr="00730DF5">
        <w:rPr>
          <w:rStyle w:val="cFigTitle"/>
          <w:sz w:val="24"/>
          <w:szCs w:val="24"/>
        </w:rPr>
        <w:t xml:space="preserve"> 2</w:t>
      </w:r>
      <w:r w:rsidRPr="00730DF5">
        <w:rPr>
          <w:rStyle w:val="cSup"/>
          <w:sz w:val="24"/>
          <w:szCs w:val="24"/>
        </w:rPr>
        <w:t>15</w:t>
      </w:r>
      <w:r w:rsidRPr="00730DF5">
        <w:rPr>
          <w:rStyle w:val="cFigTitle"/>
          <w:sz w:val="24"/>
          <w:szCs w:val="24"/>
        </w:rPr>
        <w:t>) and 16 data inputs, the 3 control lines, and the 16 data output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2</w:t>
      </w:r>
      <w:r w:rsidRPr="00730DF5">
        <w:rPr>
          <w:rStyle w:val="cFigNum"/>
          <w:sz w:val="24"/>
          <w:szCs w:val="24"/>
        </w:rPr>
        <w:t> </w:t>
      </w:r>
      <w:proofErr w:type="gramStart"/>
      <w:r w:rsidRPr="00730DF5">
        <w:rPr>
          <w:rStyle w:val="cFigTitle"/>
          <w:sz w:val="24"/>
          <w:szCs w:val="24"/>
        </w:rPr>
        <w:t>Four</w:t>
      </w:r>
      <w:proofErr w:type="gramEnd"/>
      <w:r w:rsidRPr="00730DF5">
        <w:rPr>
          <w:rStyle w:val="cFigTitle"/>
          <w:sz w:val="24"/>
          <w:szCs w:val="24"/>
        </w:rPr>
        <w:t xml:space="preserve"> three-state buffers are used to form a multiplexor.</w:t>
      </w:r>
      <w:r w:rsidRPr="00730DF5">
        <w:rPr>
          <w:sz w:val="24"/>
          <w:szCs w:val="24"/>
        </w:rPr>
        <w:t xml:space="preserve"> Only one of the four Select inputs can be asserted. A three-state buffer with a </w:t>
      </w:r>
      <w:proofErr w:type="spellStart"/>
      <w:r w:rsidRPr="00730DF5">
        <w:rPr>
          <w:sz w:val="24"/>
          <w:szCs w:val="24"/>
        </w:rPr>
        <w:t>deasserted</w:t>
      </w:r>
      <w:proofErr w:type="spellEnd"/>
      <w:r w:rsidRPr="00730DF5">
        <w:rPr>
          <w:sz w:val="24"/>
          <w:szCs w:val="24"/>
        </w:rPr>
        <w:t xml:space="preserve"> Output enable has a high-impedance output that allows a three-state buffer whose Output enable is asserted to drive the shared output lin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3</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basic structure of a 4 </w:t>
      </w:r>
      <w:r w:rsidR="00672B18" w:rsidRPr="00672B18">
        <w:rPr>
          <w:rStyle w:val="cSymbolStyle"/>
          <w:rFonts w:ascii="Times New Roman" w:hAnsi="Times New Roman"/>
          <w:b/>
          <w:bCs/>
          <w:sz w:val="24"/>
          <w:szCs w:val="24"/>
        </w:rPr>
        <w:t>×</w:t>
      </w:r>
      <w:r w:rsidRPr="00730DF5">
        <w:rPr>
          <w:rStyle w:val="cFigTitle"/>
          <w:sz w:val="24"/>
          <w:szCs w:val="24"/>
        </w:rPr>
        <w:t xml:space="preserve"> 2 SRAM consists of a decoder that selects which pair of cells to activate.</w:t>
      </w:r>
      <w:r w:rsidRPr="00730DF5">
        <w:rPr>
          <w:sz w:val="24"/>
          <w:szCs w:val="24"/>
        </w:rPr>
        <w:t xml:space="preserve"> The activated cells use a three-state output connected to the vertical bit lines that supply the requested data. The address that selects the cell is sent on one of a set of horizontal address lines, called word lines. For simplicity, the Output enable and Chip select signals have been omitted, but they could easily be added with a few AND gate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4</w:t>
      </w:r>
      <w:r w:rsidRPr="00730DF5">
        <w:rPr>
          <w:rStyle w:val="cFigNum"/>
          <w:sz w:val="24"/>
          <w:szCs w:val="24"/>
        </w:rPr>
        <w:t> </w:t>
      </w:r>
      <w:r w:rsidRPr="00730DF5">
        <w:rPr>
          <w:rStyle w:val="cFigTitle"/>
          <w:sz w:val="24"/>
          <w:szCs w:val="24"/>
        </w:rPr>
        <w:t xml:space="preserve">Typical organization of a 4M </w:t>
      </w:r>
      <w:r w:rsidR="00672B18" w:rsidRPr="00672B18">
        <w:rPr>
          <w:rStyle w:val="cSymbolStyle"/>
          <w:rFonts w:ascii="Times New Roman" w:hAnsi="Times New Roman"/>
          <w:b/>
          <w:bCs/>
          <w:sz w:val="24"/>
          <w:szCs w:val="24"/>
        </w:rPr>
        <w:t>×</w:t>
      </w:r>
      <w:r w:rsidRPr="00730DF5">
        <w:rPr>
          <w:rStyle w:val="cFigTitle"/>
          <w:sz w:val="24"/>
          <w:szCs w:val="24"/>
        </w:rPr>
        <w:t xml:space="preserve"> 8 SRAM as an array of 4K </w:t>
      </w:r>
      <w:r w:rsidR="00672B18" w:rsidRPr="00672B18">
        <w:rPr>
          <w:rStyle w:val="cSymbolStyle"/>
          <w:rFonts w:ascii="Times New Roman" w:hAnsi="Times New Roman"/>
          <w:b/>
          <w:bCs/>
          <w:sz w:val="24"/>
          <w:szCs w:val="24"/>
        </w:rPr>
        <w:t>×</w:t>
      </w:r>
      <w:r w:rsidRPr="00730DF5">
        <w:rPr>
          <w:rStyle w:val="cFigTitle"/>
          <w:sz w:val="24"/>
          <w:szCs w:val="24"/>
        </w:rPr>
        <w:t xml:space="preserve"> 1024 arrays.</w:t>
      </w:r>
      <w:r w:rsidRPr="00730DF5">
        <w:rPr>
          <w:sz w:val="24"/>
          <w:szCs w:val="24"/>
        </w:rPr>
        <w:t xml:space="preserve"> The first decoder generates the addresses for eight 4K </w:t>
      </w:r>
      <w:r w:rsidR="00672B18" w:rsidRPr="00672B18">
        <w:rPr>
          <w:rStyle w:val="cSymbolStyle"/>
          <w:rFonts w:ascii="Times New Roman" w:hAnsi="Times New Roman"/>
          <w:sz w:val="24"/>
          <w:szCs w:val="24"/>
        </w:rPr>
        <w:t>×</w:t>
      </w:r>
      <w:r w:rsidRPr="00730DF5">
        <w:rPr>
          <w:sz w:val="24"/>
          <w:szCs w:val="24"/>
        </w:rPr>
        <w:t xml:space="preserve"> 1024 arrays; then a set of multiplexors is used to select 1 bit from each 1024-bit-wide array. This is a much easier design than a single-level decode that would need either an enormous decoder or a gigantic multiplexor. In practice, a modern SRAM of this size would probably use an even larger number of blocks, each somewhat smalle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5</w:t>
      </w:r>
      <w:r w:rsidRPr="00730DF5">
        <w:rPr>
          <w:rStyle w:val="cFigNum"/>
          <w:sz w:val="24"/>
          <w:szCs w:val="24"/>
        </w:rPr>
        <w:t> </w:t>
      </w:r>
      <w:r w:rsidRPr="00730DF5">
        <w:rPr>
          <w:rStyle w:val="cFigTitle"/>
          <w:sz w:val="24"/>
          <w:szCs w:val="24"/>
        </w:rPr>
        <w:t>A single-transistor DRAM cell contains a capacitor that stores the cell contents and a transistor used to access the cell.</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9.6</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4M </w:t>
      </w:r>
      <w:r w:rsidR="00672B18" w:rsidRPr="00672B18">
        <w:rPr>
          <w:rStyle w:val="cSymbolStyle"/>
          <w:rFonts w:ascii="Times New Roman" w:hAnsi="Times New Roman"/>
          <w:b/>
          <w:bCs/>
          <w:sz w:val="24"/>
          <w:szCs w:val="24"/>
        </w:rPr>
        <w:t>×</w:t>
      </w:r>
      <w:r w:rsidRPr="00730DF5">
        <w:rPr>
          <w:rStyle w:val="cFigTitle"/>
          <w:sz w:val="24"/>
          <w:szCs w:val="24"/>
        </w:rPr>
        <w:t xml:space="preserve"> 1 DRAM is built with a 2048 </w:t>
      </w:r>
      <w:r w:rsidR="00672B18" w:rsidRPr="00672B18">
        <w:rPr>
          <w:rStyle w:val="cSymbolStyle"/>
          <w:rFonts w:ascii="Times New Roman" w:hAnsi="Times New Roman"/>
          <w:b/>
          <w:bCs/>
          <w:sz w:val="24"/>
          <w:szCs w:val="24"/>
        </w:rPr>
        <w:t>×</w:t>
      </w:r>
      <w:r w:rsidRPr="00730DF5">
        <w:rPr>
          <w:rStyle w:val="cFigTitle"/>
          <w:sz w:val="24"/>
          <w:szCs w:val="24"/>
        </w:rPr>
        <w:t xml:space="preserve"> 2048 array.</w:t>
      </w:r>
      <w:r w:rsidRPr="00730DF5">
        <w:rPr>
          <w:sz w:val="24"/>
          <w:szCs w:val="24"/>
        </w:rPr>
        <w:t xml:space="preserve"> The row access uses 11 bits to select a row, which is then latched in 2048 1-bit latches. A multiplexor chooses the output bit from these 2048 latches. The RAS and CAS signals control whether the address lines are sent to the row decoder or column multiplexo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0.1</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state machine consists of internal storage that contains the state and two combinational functions: the next-state function and the output function.</w:t>
      </w:r>
      <w:r w:rsidRPr="00730DF5">
        <w:rPr>
          <w:sz w:val="24"/>
          <w:szCs w:val="24"/>
        </w:rPr>
        <w:t xml:space="preserve"> Often, the output function is restricted to take only the current state as its input; this does not change the capability of a sequential machine, but does affect its internal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0.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graphical representation of the two-state traffic light controller.</w:t>
      </w:r>
      <w:r w:rsidRPr="00730DF5">
        <w:rPr>
          <w:sz w:val="24"/>
          <w:szCs w:val="24"/>
        </w:rPr>
        <w:t xml:space="preserve"> We simplified the logic functions on the state transitions. For example, the transition from </w:t>
      </w:r>
      <w:proofErr w:type="spellStart"/>
      <w:r w:rsidRPr="00730DF5">
        <w:rPr>
          <w:sz w:val="24"/>
          <w:szCs w:val="24"/>
        </w:rPr>
        <w:t>NSgreen</w:t>
      </w:r>
      <w:proofErr w:type="spellEnd"/>
      <w:r w:rsidRPr="00730DF5">
        <w:rPr>
          <w:sz w:val="24"/>
          <w:szCs w:val="24"/>
        </w:rPr>
        <w:t xml:space="preserve"> to </w:t>
      </w:r>
      <w:proofErr w:type="spellStart"/>
      <w:r w:rsidRPr="00730DF5">
        <w:rPr>
          <w:sz w:val="24"/>
          <w:szCs w:val="24"/>
        </w:rPr>
        <w:t>EWgreen</w:t>
      </w:r>
      <w:proofErr w:type="spellEnd"/>
      <w:r w:rsidRPr="00730DF5">
        <w:rPr>
          <w:sz w:val="24"/>
          <w:szCs w:val="24"/>
        </w:rPr>
        <w:t xml:space="preserve"> in the next-state table is </w:t>
      </w:r>
      <w:r w:rsidR="00997935">
        <w:rPr>
          <w:sz w:val="24"/>
          <w:szCs w:val="24"/>
        </w:rPr>
        <w:object w:dxaOrig="3440" w:dyaOrig="380">
          <v:shape id="_x0000_i1034" type="#_x0000_t75" style="width:172.05pt;height:19.15pt" o:ole="">
            <v:imagedata r:id="rId22" o:title=""/>
          </v:shape>
          <o:OLEObject Type="Embed" ProgID="Equation.DSMT4" ShapeID="_x0000_i1034" DrawAspect="Content" ObjectID="_1666631384" r:id="rId23"/>
        </w:object>
      </w:r>
      <w:r w:rsidRPr="00730DF5">
        <w:rPr>
          <w:sz w:val="24"/>
          <w:szCs w:val="24"/>
        </w:rPr>
        <w:t xml:space="preserve"> which is equivalent to </w:t>
      </w:r>
      <w:proofErr w:type="spellStart"/>
      <w:r w:rsidRPr="00730DF5">
        <w:rPr>
          <w:sz w:val="24"/>
          <w:szCs w:val="24"/>
        </w:rPr>
        <w:t>EWcar</w:t>
      </w:r>
      <w:proofErr w:type="spellEnd"/>
      <w:r w:rsidRPr="00730DF5">
        <w:rPr>
          <w:sz w:val="24"/>
          <w:szCs w:val="24"/>
        </w:rPr>
        <w:t>.</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B.10.3</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finite-state machine is implemented with a state register that holds the current state and a combinational logic block to compute the next state and output functions.</w:t>
      </w:r>
      <w:r w:rsidRPr="00730DF5">
        <w:rPr>
          <w:sz w:val="24"/>
          <w:szCs w:val="24"/>
        </w:rPr>
        <w:t xml:space="preserve"> The latter two functions are often split apart and implemented with two separate blocks of logic, which may require fewer gate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0.4</w:t>
      </w:r>
      <w:r w:rsidRPr="00730DF5">
        <w:rPr>
          <w:rStyle w:val="cFigNum"/>
          <w:sz w:val="24"/>
          <w:szCs w:val="24"/>
        </w:rPr>
        <w:t> </w:t>
      </w:r>
      <w:r w:rsidRPr="00730DF5">
        <w:rPr>
          <w:rStyle w:val="cFigTitle"/>
          <w:sz w:val="24"/>
          <w:szCs w:val="24"/>
        </w:rPr>
        <w:t>A Verilog version of the traffic light controller.</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1</w:t>
      </w:r>
      <w:r w:rsidRPr="00730DF5">
        <w:rPr>
          <w:rStyle w:val="cFigNum"/>
          <w:sz w:val="24"/>
          <w:szCs w:val="24"/>
        </w:rPr>
        <w:t> </w:t>
      </w:r>
      <w:r w:rsidRPr="00730DF5">
        <w:rPr>
          <w:rStyle w:val="cFigTitle"/>
          <w:sz w:val="24"/>
          <w:szCs w:val="24"/>
        </w:rPr>
        <w:t>In an edge-triggered design, the clock must be long enough to allow signals to be valid for the required setup time before the next clock edge.</w:t>
      </w:r>
      <w:r w:rsidRPr="00730DF5">
        <w:rPr>
          <w:sz w:val="24"/>
          <w:szCs w:val="24"/>
        </w:rPr>
        <w:t xml:space="preserve"> The time for a flip-flop input to propagate to the flip-flip outputs is </w:t>
      </w:r>
      <w:proofErr w:type="spellStart"/>
      <w:r w:rsidRPr="00730DF5">
        <w:rPr>
          <w:sz w:val="24"/>
          <w:szCs w:val="24"/>
        </w:rPr>
        <w:t>t</w:t>
      </w:r>
      <w:r w:rsidRPr="00730DF5">
        <w:rPr>
          <w:rStyle w:val="cSub"/>
          <w:sz w:val="24"/>
          <w:szCs w:val="24"/>
        </w:rPr>
        <w:t>prop</w:t>
      </w:r>
      <w:proofErr w:type="spellEnd"/>
      <w:r w:rsidRPr="00730DF5">
        <w:rPr>
          <w:sz w:val="24"/>
          <w:szCs w:val="24"/>
        </w:rPr>
        <w:t xml:space="preserve">; the signal then takes </w:t>
      </w:r>
      <w:proofErr w:type="spellStart"/>
      <w:r w:rsidRPr="00730DF5">
        <w:rPr>
          <w:sz w:val="24"/>
          <w:szCs w:val="24"/>
        </w:rPr>
        <w:t>t</w:t>
      </w:r>
      <w:r w:rsidRPr="00730DF5">
        <w:rPr>
          <w:rStyle w:val="cSub"/>
          <w:sz w:val="24"/>
          <w:szCs w:val="24"/>
        </w:rPr>
        <w:t>combinational</w:t>
      </w:r>
      <w:proofErr w:type="spellEnd"/>
      <w:r w:rsidRPr="00730DF5">
        <w:rPr>
          <w:sz w:val="24"/>
          <w:szCs w:val="24"/>
        </w:rPr>
        <w:t xml:space="preserve"> to travel through the combinational logic and must be valid </w:t>
      </w:r>
      <w:proofErr w:type="spellStart"/>
      <w:r w:rsidRPr="00730DF5">
        <w:rPr>
          <w:sz w:val="24"/>
          <w:szCs w:val="24"/>
        </w:rPr>
        <w:t>t</w:t>
      </w:r>
      <w:r w:rsidRPr="00730DF5">
        <w:rPr>
          <w:rStyle w:val="cSub"/>
          <w:sz w:val="24"/>
          <w:szCs w:val="24"/>
        </w:rPr>
        <w:t>setup</w:t>
      </w:r>
      <w:proofErr w:type="spellEnd"/>
      <w:r w:rsidRPr="00730DF5">
        <w:rPr>
          <w:sz w:val="24"/>
          <w:szCs w:val="24"/>
        </w:rPr>
        <w:t xml:space="preserve"> before the next clock edge.</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2</w:t>
      </w:r>
      <w:r w:rsidRPr="00730DF5">
        <w:rPr>
          <w:rStyle w:val="cFigNum"/>
          <w:sz w:val="24"/>
          <w:szCs w:val="24"/>
        </w:rPr>
        <w:t> </w:t>
      </w:r>
      <w:r w:rsidRPr="00730DF5">
        <w:rPr>
          <w:rStyle w:val="cFigTitle"/>
          <w:sz w:val="24"/>
          <w:szCs w:val="24"/>
        </w:rPr>
        <w:t>Illustration of how clock skew can cause a race, leading to incorrect operation.</w:t>
      </w:r>
      <w:r w:rsidRPr="00730DF5">
        <w:rPr>
          <w:sz w:val="24"/>
          <w:szCs w:val="24"/>
        </w:rPr>
        <w:t xml:space="preserve"> Because of the difference in when the two flip-flops see the clock, the signal that is stored into the first flip-flop can race forward and change the input to the second flip-flop before the clock arrives at the second flip-flop.</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3</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two-phase clocking scheme showing the cycle of each clock and the </w:t>
      </w:r>
      <w:proofErr w:type="spellStart"/>
      <w:r w:rsidRPr="00730DF5">
        <w:rPr>
          <w:rStyle w:val="cFigTitle"/>
          <w:sz w:val="24"/>
          <w:szCs w:val="24"/>
        </w:rPr>
        <w:t>nonoverlapping</w:t>
      </w:r>
      <w:proofErr w:type="spellEnd"/>
      <w:r w:rsidRPr="00730DF5">
        <w:rPr>
          <w:rStyle w:val="cFigTitle"/>
          <w:sz w:val="24"/>
          <w:szCs w:val="24"/>
        </w:rPr>
        <w:t xml:space="preserve"> periods.</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4</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two-phase timing scheme with alternating latches showing how the system operates on both clock phases.</w:t>
      </w:r>
      <w:r w:rsidRPr="00730DF5">
        <w:rPr>
          <w:sz w:val="24"/>
          <w:szCs w:val="24"/>
        </w:rPr>
        <w:t xml:space="preserve"> The output of a latch is stable on the opposite phase from its C input. Thus, the first block of combinational inputs has a stable input during </w:t>
      </w:r>
      <w:r w:rsidR="00997935" w:rsidRPr="00997935">
        <w:rPr>
          <w:rStyle w:val="cSymbolStyle"/>
          <w:rFonts w:ascii="Times New Roman" w:hAnsi="Times New Roman"/>
          <w:sz w:val="24"/>
          <w:szCs w:val="24"/>
        </w:rPr>
        <w:t>ϕ</w:t>
      </w:r>
      <w:bookmarkStart w:id="0" w:name="_GoBack"/>
      <w:bookmarkEnd w:id="0"/>
      <w:r w:rsidRPr="00730DF5">
        <w:rPr>
          <w:rStyle w:val="cSub"/>
          <w:sz w:val="24"/>
          <w:szCs w:val="24"/>
        </w:rPr>
        <w:t>2</w:t>
      </w:r>
      <w:r w:rsidRPr="00730DF5">
        <w:rPr>
          <w:sz w:val="24"/>
          <w:szCs w:val="24"/>
        </w:rPr>
        <w:t xml:space="preserve">, and its output is latched by </w:t>
      </w:r>
      <w:r w:rsidR="00997935" w:rsidRPr="00997935">
        <w:rPr>
          <w:rStyle w:val="cSymbolStyle"/>
          <w:rFonts w:ascii="Times New Roman" w:hAnsi="Times New Roman"/>
          <w:sz w:val="24"/>
          <w:szCs w:val="24"/>
        </w:rPr>
        <w:t>ϕ</w:t>
      </w:r>
      <w:r w:rsidRPr="00730DF5">
        <w:rPr>
          <w:rStyle w:val="cSub"/>
          <w:sz w:val="24"/>
          <w:szCs w:val="24"/>
        </w:rPr>
        <w:t>2</w:t>
      </w:r>
      <w:r w:rsidRPr="00730DF5">
        <w:rPr>
          <w:sz w:val="24"/>
          <w:szCs w:val="24"/>
        </w:rPr>
        <w:t xml:space="preserve">. The second (rightmost) combinational block operates in just the opposite fashion, with stable inputs during </w:t>
      </w:r>
      <w:r w:rsidR="00997935" w:rsidRPr="00997935">
        <w:rPr>
          <w:rStyle w:val="cSymbolStyle"/>
          <w:rFonts w:ascii="Times New Roman" w:hAnsi="Times New Roman"/>
          <w:sz w:val="24"/>
          <w:szCs w:val="24"/>
        </w:rPr>
        <w:t>ϕ</w:t>
      </w:r>
      <w:r w:rsidRPr="00730DF5">
        <w:rPr>
          <w:rStyle w:val="cSub"/>
          <w:sz w:val="24"/>
          <w:szCs w:val="24"/>
        </w:rPr>
        <w:t>1</w:t>
      </w:r>
      <w:r w:rsidRPr="00730DF5">
        <w:rPr>
          <w:sz w:val="24"/>
          <w:szCs w:val="24"/>
        </w:rPr>
        <w:t xml:space="preserve">. Thus, the delays through the combinational blocks determine the minimum time that the respective clocks must be asserted. The size of the </w:t>
      </w:r>
      <w:proofErr w:type="spellStart"/>
      <w:r w:rsidRPr="00730DF5">
        <w:rPr>
          <w:sz w:val="24"/>
          <w:szCs w:val="24"/>
        </w:rPr>
        <w:t>nonoverlapping</w:t>
      </w:r>
      <w:proofErr w:type="spellEnd"/>
      <w:r w:rsidRPr="00730DF5">
        <w:rPr>
          <w:sz w:val="24"/>
          <w:szCs w:val="24"/>
        </w:rPr>
        <w:t xml:space="preserve"> period is determined by the maximum clock skew and the minimum delay of any logic block.</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5</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synchronizer built from a D flip-flop is used to sample an asynchronous signal to produce an output that is synchronous with the clock.</w:t>
      </w:r>
      <w:r w:rsidRPr="00730DF5">
        <w:rPr>
          <w:sz w:val="24"/>
          <w:szCs w:val="24"/>
        </w:rPr>
        <w:t xml:space="preserve"> This “synchronizer” will </w:t>
      </w:r>
      <w:r w:rsidRPr="00730DF5">
        <w:rPr>
          <w:rStyle w:val="cItalic"/>
          <w:sz w:val="24"/>
          <w:szCs w:val="24"/>
        </w:rPr>
        <w:t xml:space="preserve">not </w:t>
      </w:r>
      <w:r w:rsidRPr="00730DF5">
        <w:rPr>
          <w:sz w:val="24"/>
          <w:szCs w:val="24"/>
        </w:rPr>
        <w:t>work properly!</w:t>
      </w:r>
    </w:p>
    <w:p w:rsid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1.6</w:t>
      </w:r>
      <w:r w:rsidRPr="00730DF5">
        <w:rPr>
          <w:rStyle w:val="cFigNum"/>
          <w:sz w:val="24"/>
          <w:szCs w:val="24"/>
        </w:rPr>
        <w:t> </w:t>
      </w:r>
      <w:r w:rsidRPr="00730DF5">
        <w:rPr>
          <w:rStyle w:val="cFigTitle"/>
          <w:sz w:val="24"/>
          <w:szCs w:val="24"/>
        </w:rPr>
        <w:t xml:space="preserve">This synchronizer will work correctly if the period of </w:t>
      </w:r>
      <w:proofErr w:type="spellStart"/>
      <w:r w:rsidRPr="00730DF5">
        <w:rPr>
          <w:rStyle w:val="cFigTitle"/>
          <w:sz w:val="24"/>
          <w:szCs w:val="24"/>
        </w:rPr>
        <w:t>metastability</w:t>
      </w:r>
      <w:proofErr w:type="spellEnd"/>
      <w:r w:rsidRPr="00730DF5">
        <w:rPr>
          <w:rStyle w:val="cFigTitle"/>
          <w:sz w:val="24"/>
          <w:szCs w:val="24"/>
        </w:rPr>
        <w:t xml:space="preserve"> that we wish to guard against is less than the clock period.</w:t>
      </w:r>
      <w:r w:rsidRPr="00730DF5">
        <w:rPr>
          <w:sz w:val="24"/>
          <w:szCs w:val="24"/>
        </w:rPr>
        <w:t xml:space="preserve"> Although the output of the first flip-flop may be metastable, it will not be seen by any other logic element until the second clock, when the second D flip-flop samples the signal, which by that time should no longer be in a metastable state.</w:t>
      </w:r>
    </w:p>
    <w:p w:rsidR="00730DF5" w:rsidRPr="00730DF5" w:rsidRDefault="00730DF5" w:rsidP="007F0554">
      <w:pPr>
        <w:pStyle w:val="pFigureCaption"/>
        <w:pBdr>
          <w:top w:val="none" w:sz="0" w:space="0" w:color="auto"/>
        </w:pBdr>
        <w:spacing w:after="240" w:line="240" w:lineRule="auto"/>
        <w:jc w:val="left"/>
        <w:rPr>
          <w:sz w:val="24"/>
          <w:szCs w:val="24"/>
        </w:rPr>
      </w:pPr>
      <w:r w:rsidRPr="00730DF5">
        <w:rPr>
          <w:rStyle w:val="cFigNum"/>
          <w:sz w:val="24"/>
          <w:szCs w:val="24"/>
        </w:rPr>
        <w:t>Figure B.14.1</w:t>
      </w:r>
      <w:r w:rsidRPr="00730DF5">
        <w:rPr>
          <w:rStyle w:val="cFigNum"/>
          <w:sz w:val="24"/>
          <w:szCs w:val="24"/>
        </w:rPr>
        <w:t> </w:t>
      </w:r>
      <w:r w:rsidRPr="00730DF5">
        <w:rPr>
          <w:rStyle w:val="cFigTitle"/>
          <w:sz w:val="24"/>
          <w:szCs w:val="24"/>
        </w:rPr>
        <w:t>Traditional ripple carry and carry save addition of four 4-bit numbers.</w:t>
      </w:r>
      <w:r w:rsidRPr="00730DF5">
        <w:rPr>
          <w:sz w:val="24"/>
          <w:szCs w:val="24"/>
        </w:rPr>
        <w:t xml:space="preserve"> The details are shown on the left, with the individual signals in lowercase, and the corresponding higher-level blocks are on the right, with collective signals in upper case. Note that the sum of four </w:t>
      </w:r>
      <w:r w:rsidRPr="00730DF5">
        <w:rPr>
          <w:rStyle w:val="cItalic"/>
          <w:sz w:val="24"/>
          <w:szCs w:val="24"/>
        </w:rPr>
        <w:t>n</w:t>
      </w:r>
      <w:r w:rsidRPr="00730DF5">
        <w:rPr>
          <w:sz w:val="24"/>
          <w:szCs w:val="24"/>
        </w:rPr>
        <w:t xml:space="preserve">-bit numbers can take </w:t>
      </w:r>
      <w:r w:rsidRPr="00730DF5">
        <w:rPr>
          <w:rStyle w:val="cItalic"/>
          <w:sz w:val="24"/>
          <w:szCs w:val="24"/>
        </w:rPr>
        <w:t>n</w:t>
      </w:r>
      <w:r w:rsidRPr="00730DF5">
        <w:rPr>
          <w:sz w:val="24"/>
          <w:szCs w:val="24"/>
        </w:rPr>
        <w:t xml:space="preserve"> </w:t>
      </w:r>
      <w:r w:rsidR="00672B18" w:rsidRPr="00672B18">
        <w:rPr>
          <w:rFonts w:ascii="Times New Roman" w:hAnsi="Times New Roman" w:cs="STIXGeneral"/>
          <w:sz w:val="24"/>
          <w:szCs w:val="24"/>
        </w:rPr>
        <w:t>+</w:t>
      </w:r>
      <w:r w:rsidRPr="00730DF5">
        <w:rPr>
          <w:sz w:val="24"/>
          <w:szCs w:val="24"/>
        </w:rPr>
        <w:t xml:space="preserve"> 2 bits.</w:t>
      </w:r>
    </w:p>
    <w:sectPr w:rsidR="00730DF5" w:rsidRPr="00730DF5" w:rsidSect="00235883">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8000008B" w:usb1="100060E8" w:usb2="00000000" w:usb3="00000000" w:csb0="80000001" w:csb1="00000000"/>
  </w:font>
  <w:font w:name="Times New Roman">
    <w:panose1 w:val="02020603050405020304"/>
    <w:charset w:val="00"/>
    <w:family w:val="roman"/>
    <w:pitch w:val="variable"/>
    <w:sig w:usb0="E0000AFF" w:usb1="00007843" w:usb2="00000001" w:usb3="00000000" w:csb0="000001BF" w:csb1="00000000"/>
  </w:font>
  <w:font w:name="Calibri">
    <w:panose1 w:val="020F0502020204030204"/>
    <w:charset w:val="00"/>
    <w:family w:val="swiss"/>
    <w:pitch w:val="variable"/>
    <w:sig w:usb0="E00002FF" w:usb1="4000ACFF" w:usb2="00000001" w:usb3="00000000" w:csb0="0000019F" w:csb1="00000000"/>
  </w:font>
  <w:font w:name="Times Roman">
    <w:panose1 w:val="02000603020000020003"/>
    <w:charset w:val="00"/>
    <w:family w:val="auto"/>
    <w:notTrueType/>
    <w:pitch w:val="default"/>
    <w:sig w:usb0="00000003" w:usb1="00000000" w:usb2="00000000" w:usb3="00000000" w:csb0="00000001" w:csb1="00000000"/>
  </w:font>
  <w:font w:name="ITC Franklin Gothic Std Med">
    <w:panose1 w:val="00000000000000000000"/>
    <w:charset w:val="00"/>
    <w:family w:val="swiss"/>
    <w:notTrueType/>
    <w:pitch w:val="variable"/>
    <w:sig w:usb0="800000AF"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Letter Gothic Std">
    <w:panose1 w:val="00000000000000000000"/>
    <w:charset w:val="00"/>
    <w:family w:val="modern"/>
    <w:notTrueType/>
    <w:pitch w:val="fixed"/>
    <w:sig w:usb0="00000003" w:usb1="00000000" w:usb2="00000000" w:usb3="00000000" w:csb0="00000001" w:csb1="00000000"/>
  </w:font>
  <w:font w:name="STIXGeneral">
    <w:panose1 w:val="00000000000000000000"/>
    <w:charset w:val="02"/>
    <w:family w:val="modern"/>
    <w:notTrueType/>
    <w:pitch w:val="variable"/>
    <w:sig w:usb0="A0002AFF" w:usb1="52006DFF" w:usb2="02000000" w:usb3="00000000" w:csb0="800001FF" w:csb1="00000000"/>
  </w:font>
  <w:font w:name="MathematicalPi 1">
    <w:panose1 w:val="00000000000000000000"/>
    <w:charset w:val="00"/>
    <w:family w:val="decorative"/>
    <w:notTrueType/>
    <w:pitch w:val="variable"/>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11881D4"/>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DF5"/>
    <w:rsid w:val="00000FAA"/>
    <w:rsid w:val="00004293"/>
    <w:rsid w:val="00016E6C"/>
    <w:rsid w:val="00017F1A"/>
    <w:rsid w:val="00032AC8"/>
    <w:rsid w:val="00073E73"/>
    <w:rsid w:val="000A2AC0"/>
    <w:rsid w:val="000A6979"/>
    <w:rsid w:val="000C03DE"/>
    <w:rsid w:val="000D27C8"/>
    <w:rsid w:val="000D7017"/>
    <w:rsid w:val="00100EB6"/>
    <w:rsid w:val="00103781"/>
    <w:rsid w:val="00110552"/>
    <w:rsid w:val="00162965"/>
    <w:rsid w:val="00165167"/>
    <w:rsid w:val="00181E4F"/>
    <w:rsid w:val="00195FF4"/>
    <w:rsid w:val="001A06ED"/>
    <w:rsid w:val="001D559A"/>
    <w:rsid w:val="001D5D14"/>
    <w:rsid w:val="001E4FD7"/>
    <w:rsid w:val="001E50B5"/>
    <w:rsid w:val="0021042D"/>
    <w:rsid w:val="00266B02"/>
    <w:rsid w:val="00273BCB"/>
    <w:rsid w:val="002C3617"/>
    <w:rsid w:val="0030720B"/>
    <w:rsid w:val="003228A8"/>
    <w:rsid w:val="003316A4"/>
    <w:rsid w:val="00344BCA"/>
    <w:rsid w:val="00344E2D"/>
    <w:rsid w:val="00353DAB"/>
    <w:rsid w:val="00361C98"/>
    <w:rsid w:val="003644E1"/>
    <w:rsid w:val="003679FD"/>
    <w:rsid w:val="003A143F"/>
    <w:rsid w:val="003D002F"/>
    <w:rsid w:val="00412FEC"/>
    <w:rsid w:val="00415938"/>
    <w:rsid w:val="00437E0A"/>
    <w:rsid w:val="004437BC"/>
    <w:rsid w:val="004578F9"/>
    <w:rsid w:val="00473D84"/>
    <w:rsid w:val="0048197E"/>
    <w:rsid w:val="00483EAD"/>
    <w:rsid w:val="00494603"/>
    <w:rsid w:val="004D426D"/>
    <w:rsid w:val="0050433D"/>
    <w:rsid w:val="00516DAC"/>
    <w:rsid w:val="005314CA"/>
    <w:rsid w:val="005404F1"/>
    <w:rsid w:val="005723F2"/>
    <w:rsid w:val="00603D37"/>
    <w:rsid w:val="0067256E"/>
    <w:rsid w:val="00672B18"/>
    <w:rsid w:val="006E0119"/>
    <w:rsid w:val="006F0F03"/>
    <w:rsid w:val="00700A05"/>
    <w:rsid w:val="007209A4"/>
    <w:rsid w:val="00730DF5"/>
    <w:rsid w:val="00762C02"/>
    <w:rsid w:val="00766815"/>
    <w:rsid w:val="00774866"/>
    <w:rsid w:val="007872CF"/>
    <w:rsid w:val="007A2EBB"/>
    <w:rsid w:val="007D662E"/>
    <w:rsid w:val="007E5E1A"/>
    <w:rsid w:val="007F0554"/>
    <w:rsid w:val="00857E46"/>
    <w:rsid w:val="00871C5A"/>
    <w:rsid w:val="0088558E"/>
    <w:rsid w:val="008C2177"/>
    <w:rsid w:val="008F1926"/>
    <w:rsid w:val="008F289C"/>
    <w:rsid w:val="0090581B"/>
    <w:rsid w:val="00912906"/>
    <w:rsid w:val="00925211"/>
    <w:rsid w:val="00932FFE"/>
    <w:rsid w:val="00962693"/>
    <w:rsid w:val="00991B93"/>
    <w:rsid w:val="0099503E"/>
    <w:rsid w:val="00997935"/>
    <w:rsid w:val="009A32B8"/>
    <w:rsid w:val="009D0E06"/>
    <w:rsid w:val="00A00F34"/>
    <w:rsid w:val="00A07D3B"/>
    <w:rsid w:val="00A2474F"/>
    <w:rsid w:val="00A44AC4"/>
    <w:rsid w:val="00A52C1B"/>
    <w:rsid w:val="00A66460"/>
    <w:rsid w:val="00A74C9B"/>
    <w:rsid w:val="00AA4DCD"/>
    <w:rsid w:val="00AA67BE"/>
    <w:rsid w:val="00AC47C0"/>
    <w:rsid w:val="00AE0CCD"/>
    <w:rsid w:val="00B172C6"/>
    <w:rsid w:val="00B1779E"/>
    <w:rsid w:val="00B21BB1"/>
    <w:rsid w:val="00B26E0F"/>
    <w:rsid w:val="00B312E5"/>
    <w:rsid w:val="00B33FE5"/>
    <w:rsid w:val="00B7275A"/>
    <w:rsid w:val="00B9179B"/>
    <w:rsid w:val="00B94CFF"/>
    <w:rsid w:val="00BB00FC"/>
    <w:rsid w:val="00BC1B56"/>
    <w:rsid w:val="00BE33D9"/>
    <w:rsid w:val="00BE6C2D"/>
    <w:rsid w:val="00C05A2E"/>
    <w:rsid w:val="00C10ADE"/>
    <w:rsid w:val="00C35889"/>
    <w:rsid w:val="00C559C0"/>
    <w:rsid w:val="00C65AB7"/>
    <w:rsid w:val="00CE380F"/>
    <w:rsid w:val="00CE5602"/>
    <w:rsid w:val="00CF7D4E"/>
    <w:rsid w:val="00D16339"/>
    <w:rsid w:val="00D42F81"/>
    <w:rsid w:val="00D767BF"/>
    <w:rsid w:val="00D9081B"/>
    <w:rsid w:val="00DA627A"/>
    <w:rsid w:val="00DA7672"/>
    <w:rsid w:val="00DB6EC4"/>
    <w:rsid w:val="00DC0837"/>
    <w:rsid w:val="00DD731D"/>
    <w:rsid w:val="00E11683"/>
    <w:rsid w:val="00E32153"/>
    <w:rsid w:val="00E449C5"/>
    <w:rsid w:val="00E60B53"/>
    <w:rsid w:val="00E74559"/>
    <w:rsid w:val="00E86B60"/>
    <w:rsid w:val="00E929B1"/>
    <w:rsid w:val="00EB5F61"/>
    <w:rsid w:val="00EF06E8"/>
    <w:rsid w:val="00F265E2"/>
    <w:rsid w:val="00F71DDD"/>
    <w:rsid w:val="00F72582"/>
    <w:rsid w:val="00F75E99"/>
    <w:rsid w:val="00F76B3A"/>
    <w:rsid w:val="00F81B18"/>
    <w:rsid w:val="00F95AF1"/>
    <w:rsid w:val="00FB511A"/>
    <w:rsid w:val="00FD0686"/>
    <w:rsid w:val="00FD61E8"/>
    <w:rsid w:val="00FE7886"/>
    <w:rsid w:val="00FF25B2"/>
    <w:rsid w:val="00FF43E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730DF5"/>
    <w:pPr>
      <w:autoSpaceDE w:val="0"/>
      <w:autoSpaceDN w:val="0"/>
      <w:adjustRightInd w:val="0"/>
      <w:spacing w:after="0" w:line="288" w:lineRule="auto"/>
      <w:textAlignment w:val="center"/>
    </w:pPr>
    <w:rPr>
      <w:rFonts w:ascii="Times Roman" w:hAnsi="Times Roman" w:cs="Times Roman"/>
      <w:color w:val="000000"/>
      <w:sz w:val="24"/>
      <w:szCs w:val="24"/>
      <w:lang w:val="en-US"/>
    </w:rPr>
  </w:style>
  <w:style w:type="paragraph" w:customStyle="1" w:styleId="pTOC1">
    <w:name w:val="pTOC1"/>
    <w:basedOn w:val="NoParagraphStyle"/>
    <w:uiPriority w:val="99"/>
    <w:rsid w:val="00730DF5"/>
    <w:pPr>
      <w:suppressAutoHyphens/>
      <w:spacing w:line="320" w:lineRule="atLeast"/>
      <w:ind w:left="720" w:hanging="720"/>
    </w:pPr>
    <w:rPr>
      <w:rFonts w:ascii="ITC Franklin Gothic Std Med" w:hAnsi="ITC Franklin Gothic Std Med" w:cs="ITC Franklin Gothic Std Med"/>
      <w:sz w:val="20"/>
      <w:szCs w:val="20"/>
    </w:rPr>
  </w:style>
  <w:style w:type="paragraph" w:customStyle="1" w:styleId="pFigureCaption">
    <w:name w:val="pFigureCaption"/>
    <w:basedOn w:val="NoParagraphStyle"/>
    <w:uiPriority w:val="99"/>
    <w:rsid w:val="00730DF5"/>
    <w:pPr>
      <w:pBdr>
        <w:top w:val="single" w:sz="4" w:space="10" w:color="000000"/>
      </w:pBdr>
      <w:suppressAutoHyphens/>
      <w:spacing w:line="190" w:lineRule="atLeast"/>
      <w:jc w:val="both"/>
    </w:pPr>
    <w:rPr>
      <w:rFonts w:ascii="Minion Pro" w:hAnsi="Minion Pro" w:cs="Minion Pro"/>
      <w:sz w:val="16"/>
      <w:szCs w:val="16"/>
    </w:rPr>
  </w:style>
  <w:style w:type="paragraph" w:customStyle="1" w:styleId="pFigureCaptionUnderTabFig">
    <w:name w:val="pFigureCaption_UnderTabFig"/>
    <w:basedOn w:val="NoParagraphStyle"/>
    <w:uiPriority w:val="99"/>
    <w:rsid w:val="00730DF5"/>
    <w:pPr>
      <w:suppressAutoHyphens/>
      <w:spacing w:line="190" w:lineRule="atLeast"/>
      <w:jc w:val="both"/>
    </w:pPr>
    <w:rPr>
      <w:rFonts w:ascii="Minion Pro" w:hAnsi="Minion Pro" w:cs="Minion Pro"/>
      <w:sz w:val="16"/>
      <w:szCs w:val="16"/>
    </w:rPr>
  </w:style>
  <w:style w:type="character" w:customStyle="1" w:styleId="cFigNum">
    <w:name w:val="cFigNum"/>
    <w:uiPriority w:val="99"/>
    <w:rsid w:val="00730DF5"/>
    <w:rPr>
      <w:rFonts w:ascii="ITC Franklin Gothic Std Med" w:hAnsi="ITC Franklin Gothic Std Med" w:cs="ITC Franklin Gothic Std Med"/>
      <w:caps/>
      <w:color w:val="000000"/>
      <w:sz w:val="16"/>
      <w:szCs w:val="16"/>
    </w:rPr>
  </w:style>
  <w:style w:type="character" w:customStyle="1" w:styleId="cFigTitle">
    <w:name w:val="cFigTitle"/>
    <w:uiPriority w:val="99"/>
    <w:rsid w:val="00730DF5"/>
    <w:rPr>
      <w:rFonts w:ascii="ITC Franklin Gothic Std Med" w:hAnsi="ITC Franklin Gothic Std Med" w:cs="ITC Franklin Gothic Std Med"/>
      <w:color w:val="000000"/>
      <w:sz w:val="16"/>
      <w:szCs w:val="16"/>
    </w:rPr>
  </w:style>
  <w:style w:type="character" w:customStyle="1" w:styleId="cSup">
    <w:name w:val="cSup"/>
    <w:uiPriority w:val="99"/>
    <w:rsid w:val="00730DF5"/>
    <w:rPr>
      <w:vertAlign w:val="superscript"/>
    </w:rPr>
  </w:style>
  <w:style w:type="character" w:customStyle="1" w:styleId="cItalic">
    <w:name w:val="cItalic"/>
    <w:uiPriority w:val="99"/>
    <w:rsid w:val="00730DF5"/>
    <w:rPr>
      <w:i/>
      <w:iCs/>
    </w:rPr>
  </w:style>
  <w:style w:type="character" w:customStyle="1" w:styleId="cSub">
    <w:name w:val="cSub"/>
    <w:uiPriority w:val="99"/>
    <w:rsid w:val="00730DF5"/>
    <w:rPr>
      <w:vertAlign w:val="subscript"/>
    </w:rPr>
  </w:style>
  <w:style w:type="character" w:customStyle="1" w:styleId="new">
    <w:name w:val="new"/>
    <w:uiPriority w:val="99"/>
    <w:rsid w:val="00730DF5"/>
    <w:rPr>
      <w:rFonts w:ascii="Minion Pro" w:hAnsi="Minion Pro" w:cs="Minion Pro"/>
      <w:color w:val="000000"/>
      <w:sz w:val="21"/>
      <w:szCs w:val="21"/>
    </w:rPr>
  </w:style>
  <w:style w:type="character" w:customStyle="1" w:styleId="cMonospace">
    <w:name w:val="cMonospace"/>
    <w:uiPriority w:val="99"/>
    <w:rsid w:val="00730DF5"/>
    <w:rPr>
      <w:rFonts w:ascii="Letter Gothic Std" w:hAnsi="Letter Gothic Std" w:cs="Letter Gothic Std"/>
      <w:sz w:val="19"/>
      <w:szCs w:val="19"/>
    </w:rPr>
  </w:style>
  <w:style w:type="character" w:customStyle="1" w:styleId="cBold">
    <w:name w:val="cBold"/>
    <w:uiPriority w:val="99"/>
    <w:rsid w:val="00730DF5"/>
    <w:rPr>
      <w:b/>
      <w:bCs/>
    </w:rPr>
  </w:style>
  <w:style w:type="character" w:customStyle="1" w:styleId="cSymbolStyle">
    <w:name w:val="cSymbolStyle"/>
    <w:uiPriority w:val="99"/>
    <w:rsid w:val="00730DF5"/>
    <w:rPr>
      <w:rFonts w:ascii="STIXGeneral" w:hAnsi="STIXGeneral" w:cs="STIXGeneral"/>
    </w:rPr>
  </w:style>
  <w:style w:type="character" w:customStyle="1" w:styleId="cProgram">
    <w:name w:val="cProgram"/>
    <w:uiPriority w:val="99"/>
    <w:rsid w:val="00730DF5"/>
    <w:rPr>
      <w:rFonts w:ascii="Letter Gothic Std" w:hAnsi="Letter Gothic Std" w:cs="Letter Gothic Std"/>
      <w:color w:val="000000"/>
      <w:sz w:val="19"/>
      <w:szCs w:val="19"/>
    </w:rPr>
  </w:style>
  <w:style w:type="character" w:customStyle="1" w:styleId="MathPi1">
    <w:name w:val="MathPi1"/>
    <w:uiPriority w:val="99"/>
    <w:rsid w:val="00730DF5"/>
    <w:rPr>
      <w:rFonts w:ascii="MathematicalPi 1" w:hAnsi="MathematicalPi 1" w:cs="MathematicalPi 1"/>
    </w:rPr>
  </w:style>
  <w:style w:type="character" w:customStyle="1" w:styleId="cUnderline">
    <w:name w:val="cUnderline"/>
    <w:uiPriority w:val="99"/>
    <w:rsid w:val="00730DF5"/>
    <w:rPr>
      <w:u w:val="thick"/>
    </w:rPr>
  </w:style>
  <w:style w:type="character" w:customStyle="1" w:styleId="cBoldColor">
    <w:name w:val="cBoldColor"/>
    <w:uiPriority w:val="99"/>
    <w:rsid w:val="00730DF5"/>
    <w:rPr>
      <w:b/>
      <w:bCs/>
      <w:color w:val="00FFFF"/>
    </w:rPr>
  </w:style>
  <w:style w:type="character" w:customStyle="1" w:styleId="cProgram75">
    <w:name w:val="cProgram_7.5"/>
    <w:uiPriority w:val="99"/>
    <w:rsid w:val="00730DF5"/>
    <w:rPr>
      <w:rFonts w:ascii="Letter Gothic Std" w:hAnsi="Letter Gothic Std" w:cs="Letter Gothic Std"/>
      <w:color w:val="000000"/>
      <w:sz w:val="15"/>
      <w:szCs w:val="15"/>
    </w:rPr>
  </w:style>
  <w:style w:type="character" w:customStyle="1" w:styleId="cSubBoldItalic">
    <w:name w:val="cSubBoldItalic"/>
    <w:uiPriority w:val="99"/>
    <w:rsid w:val="00730DF5"/>
    <w:rPr>
      <w:b/>
      <w:bCs/>
      <w:i/>
      <w:iCs/>
      <w:vertAlign w:val="subscript"/>
    </w:rPr>
  </w:style>
  <w:style w:type="character" w:customStyle="1" w:styleId="cSubItalic">
    <w:name w:val="cSubItalic"/>
    <w:uiPriority w:val="99"/>
    <w:rsid w:val="00730DF5"/>
    <w:rPr>
      <w:i/>
      <w:iCs/>
      <w:vertAlign w:val="subscript"/>
    </w:rPr>
  </w:style>
  <w:style w:type="character" w:customStyle="1" w:styleId="cBoldItalic">
    <w:name w:val="cBoldItalic"/>
    <w:uiPriority w:val="99"/>
    <w:rsid w:val="00730DF5"/>
    <w:rPr>
      <w:b/>
      <w:bCs/>
      <w:i/>
      <w:iCs/>
    </w:rPr>
  </w:style>
  <w:style w:type="character" w:customStyle="1" w:styleId="cSymbolBold">
    <w:name w:val="cSymbol_Bold"/>
    <w:uiPriority w:val="99"/>
    <w:rsid w:val="00730DF5"/>
    <w:rPr>
      <w:rFonts w:ascii="STIXGeneral" w:hAnsi="STIXGeneral" w:cs="STIXGeneral"/>
      <w:b/>
      <w:bCs/>
    </w:rPr>
  </w:style>
  <w:style w:type="paragraph" w:styleId="ListBullet">
    <w:name w:val="List Bullet"/>
    <w:basedOn w:val="Normal"/>
    <w:uiPriority w:val="99"/>
    <w:unhideWhenUsed/>
    <w:rsid w:val="00730DF5"/>
    <w:pPr>
      <w:numPr>
        <w:numId w:val="1"/>
      </w:numPr>
      <w:contextualSpacing/>
    </w:pPr>
  </w:style>
  <w:style w:type="character" w:styleId="Hyperlink">
    <w:name w:val="Hyperlink"/>
    <w:basedOn w:val="DefaultParagraphFont"/>
    <w:uiPriority w:val="99"/>
    <w:unhideWhenUsed/>
    <w:rsid w:val="00EB5F6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730DF5"/>
    <w:pPr>
      <w:autoSpaceDE w:val="0"/>
      <w:autoSpaceDN w:val="0"/>
      <w:adjustRightInd w:val="0"/>
      <w:spacing w:after="0" w:line="288" w:lineRule="auto"/>
      <w:textAlignment w:val="center"/>
    </w:pPr>
    <w:rPr>
      <w:rFonts w:ascii="Times Roman" w:hAnsi="Times Roman" w:cs="Times Roman"/>
      <w:color w:val="000000"/>
      <w:sz w:val="24"/>
      <w:szCs w:val="24"/>
      <w:lang w:val="en-US"/>
    </w:rPr>
  </w:style>
  <w:style w:type="paragraph" w:customStyle="1" w:styleId="pTOC1">
    <w:name w:val="pTOC1"/>
    <w:basedOn w:val="NoParagraphStyle"/>
    <w:uiPriority w:val="99"/>
    <w:rsid w:val="00730DF5"/>
    <w:pPr>
      <w:suppressAutoHyphens/>
      <w:spacing w:line="320" w:lineRule="atLeast"/>
      <w:ind w:left="720" w:hanging="720"/>
    </w:pPr>
    <w:rPr>
      <w:rFonts w:ascii="ITC Franklin Gothic Std Med" w:hAnsi="ITC Franklin Gothic Std Med" w:cs="ITC Franklin Gothic Std Med"/>
      <w:sz w:val="20"/>
      <w:szCs w:val="20"/>
    </w:rPr>
  </w:style>
  <w:style w:type="paragraph" w:customStyle="1" w:styleId="pFigureCaption">
    <w:name w:val="pFigureCaption"/>
    <w:basedOn w:val="NoParagraphStyle"/>
    <w:uiPriority w:val="99"/>
    <w:rsid w:val="00730DF5"/>
    <w:pPr>
      <w:pBdr>
        <w:top w:val="single" w:sz="4" w:space="10" w:color="000000"/>
      </w:pBdr>
      <w:suppressAutoHyphens/>
      <w:spacing w:line="190" w:lineRule="atLeast"/>
      <w:jc w:val="both"/>
    </w:pPr>
    <w:rPr>
      <w:rFonts w:ascii="Minion Pro" w:hAnsi="Minion Pro" w:cs="Minion Pro"/>
      <w:sz w:val="16"/>
      <w:szCs w:val="16"/>
    </w:rPr>
  </w:style>
  <w:style w:type="paragraph" w:customStyle="1" w:styleId="pFigureCaptionUnderTabFig">
    <w:name w:val="pFigureCaption_UnderTabFig"/>
    <w:basedOn w:val="NoParagraphStyle"/>
    <w:uiPriority w:val="99"/>
    <w:rsid w:val="00730DF5"/>
    <w:pPr>
      <w:suppressAutoHyphens/>
      <w:spacing w:line="190" w:lineRule="atLeast"/>
      <w:jc w:val="both"/>
    </w:pPr>
    <w:rPr>
      <w:rFonts w:ascii="Minion Pro" w:hAnsi="Minion Pro" w:cs="Minion Pro"/>
      <w:sz w:val="16"/>
      <w:szCs w:val="16"/>
    </w:rPr>
  </w:style>
  <w:style w:type="character" w:customStyle="1" w:styleId="cFigNum">
    <w:name w:val="cFigNum"/>
    <w:uiPriority w:val="99"/>
    <w:rsid w:val="00730DF5"/>
    <w:rPr>
      <w:rFonts w:ascii="ITC Franklin Gothic Std Med" w:hAnsi="ITC Franklin Gothic Std Med" w:cs="ITC Franklin Gothic Std Med"/>
      <w:caps/>
      <w:color w:val="000000"/>
      <w:sz w:val="16"/>
      <w:szCs w:val="16"/>
    </w:rPr>
  </w:style>
  <w:style w:type="character" w:customStyle="1" w:styleId="cFigTitle">
    <w:name w:val="cFigTitle"/>
    <w:uiPriority w:val="99"/>
    <w:rsid w:val="00730DF5"/>
    <w:rPr>
      <w:rFonts w:ascii="ITC Franklin Gothic Std Med" w:hAnsi="ITC Franklin Gothic Std Med" w:cs="ITC Franklin Gothic Std Med"/>
      <w:color w:val="000000"/>
      <w:sz w:val="16"/>
      <w:szCs w:val="16"/>
    </w:rPr>
  </w:style>
  <w:style w:type="character" w:customStyle="1" w:styleId="cSup">
    <w:name w:val="cSup"/>
    <w:uiPriority w:val="99"/>
    <w:rsid w:val="00730DF5"/>
    <w:rPr>
      <w:vertAlign w:val="superscript"/>
    </w:rPr>
  </w:style>
  <w:style w:type="character" w:customStyle="1" w:styleId="cItalic">
    <w:name w:val="cItalic"/>
    <w:uiPriority w:val="99"/>
    <w:rsid w:val="00730DF5"/>
    <w:rPr>
      <w:i/>
      <w:iCs/>
    </w:rPr>
  </w:style>
  <w:style w:type="character" w:customStyle="1" w:styleId="cSub">
    <w:name w:val="cSub"/>
    <w:uiPriority w:val="99"/>
    <w:rsid w:val="00730DF5"/>
    <w:rPr>
      <w:vertAlign w:val="subscript"/>
    </w:rPr>
  </w:style>
  <w:style w:type="character" w:customStyle="1" w:styleId="new">
    <w:name w:val="new"/>
    <w:uiPriority w:val="99"/>
    <w:rsid w:val="00730DF5"/>
    <w:rPr>
      <w:rFonts w:ascii="Minion Pro" w:hAnsi="Minion Pro" w:cs="Minion Pro"/>
      <w:color w:val="000000"/>
      <w:sz w:val="21"/>
      <w:szCs w:val="21"/>
    </w:rPr>
  </w:style>
  <w:style w:type="character" w:customStyle="1" w:styleId="cMonospace">
    <w:name w:val="cMonospace"/>
    <w:uiPriority w:val="99"/>
    <w:rsid w:val="00730DF5"/>
    <w:rPr>
      <w:rFonts w:ascii="Letter Gothic Std" w:hAnsi="Letter Gothic Std" w:cs="Letter Gothic Std"/>
      <w:sz w:val="19"/>
      <w:szCs w:val="19"/>
    </w:rPr>
  </w:style>
  <w:style w:type="character" w:customStyle="1" w:styleId="cBold">
    <w:name w:val="cBold"/>
    <w:uiPriority w:val="99"/>
    <w:rsid w:val="00730DF5"/>
    <w:rPr>
      <w:b/>
      <w:bCs/>
    </w:rPr>
  </w:style>
  <w:style w:type="character" w:customStyle="1" w:styleId="cSymbolStyle">
    <w:name w:val="cSymbolStyle"/>
    <w:uiPriority w:val="99"/>
    <w:rsid w:val="00730DF5"/>
    <w:rPr>
      <w:rFonts w:ascii="STIXGeneral" w:hAnsi="STIXGeneral" w:cs="STIXGeneral"/>
    </w:rPr>
  </w:style>
  <w:style w:type="character" w:customStyle="1" w:styleId="cProgram">
    <w:name w:val="cProgram"/>
    <w:uiPriority w:val="99"/>
    <w:rsid w:val="00730DF5"/>
    <w:rPr>
      <w:rFonts w:ascii="Letter Gothic Std" w:hAnsi="Letter Gothic Std" w:cs="Letter Gothic Std"/>
      <w:color w:val="000000"/>
      <w:sz w:val="19"/>
      <w:szCs w:val="19"/>
    </w:rPr>
  </w:style>
  <w:style w:type="character" w:customStyle="1" w:styleId="MathPi1">
    <w:name w:val="MathPi1"/>
    <w:uiPriority w:val="99"/>
    <w:rsid w:val="00730DF5"/>
    <w:rPr>
      <w:rFonts w:ascii="MathematicalPi 1" w:hAnsi="MathematicalPi 1" w:cs="MathematicalPi 1"/>
    </w:rPr>
  </w:style>
  <w:style w:type="character" w:customStyle="1" w:styleId="cUnderline">
    <w:name w:val="cUnderline"/>
    <w:uiPriority w:val="99"/>
    <w:rsid w:val="00730DF5"/>
    <w:rPr>
      <w:u w:val="thick"/>
    </w:rPr>
  </w:style>
  <w:style w:type="character" w:customStyle="1" w:styleId="cBoldColor">
    <w:name w:val="cBoldColor"/>
    <w:uiPriority w:val="99"/>
    <w:rsid w:val="00730DF5"/>
    <w:rPr>
      <w:b/>
      <w:bCs/>
      <w:color w:val="00FFFF"/>
    </w:rPr>
  </w:style>
  <w:style w:type="character" w:customStyle="1" w:styleId="cProgram75">
    <w:name w:val="cProgram_7.5"/>
    <w:uiPriority w:val="99"/>
    <w:rsid w:val="00730DF5"/>
    <w:rPr>
      <w:rFonts w:ascii="Letter Gothic Std" w:hAnsi="Letter Gothic Std" w:cs="Letter Gothic Std"/>
      <w:color w:val="000000"/>
      <w:sz w:val="15"/>
      <w:szCs w:val="15"/>
    </w:rPr>
  </w:style>
  <w:style w:type="character" w:customStyle="1" w:styleId="cSubBoldItalic">
    <w:name w:val="cSubBoldItalic"/>
    <w:uiPriority w:val="99"/>
    <w:rsid w:val="00730DF5"/>
    <w:rPr>
      <w:b/>
      <w:bCs/>
      <w:i/>
      <w:iCs/>
      <w:vertAlign w:val="subscript"/>
    </w:rPr>
  </w:style>
  <w:style w:type="character" w:customStyle="1" w:styleId="cSubItalic">
    <w:name w:val="cSubItalic"/>
    <w:uiPriority w:val="99"/>
    <w:rsid w:val="00730DF5"/>
    <w:rPr>
      <w:i/>
      <w:iCs/>
      <w:vertAlign w:val="subscript"/>
    </w:rPr>
  </w:style>
  <w:style w:type="character" w:customStyle="1" w:styleId="cBoldItalic">
    <w:name w:val="cBoldItalic"/>
    <w:uiPriority w:val="99"/>
    <w:rsid w:val="00730DF5"/>
    <w:rPr>
      <w:b/>
      <w:bCs/>
      <w:i/>
      <w:iCs/>
    </w:rPr>
  </w:style>
  <w:style w:type="character" w:customStyle="1" w:styleId="cSymbolBold">
    <w:name w:val="cSymbol_Bold"/>
    <w:uiPriority w:val="99"/>
    <w:rsid w:val="00730DF5"/>
    <w:rPr>
      <w:rFonts w:ascii="STIXGeneral" w:hAnsi="STIXGeneral" w:cs="STIXGeneral"/>
      <w:b/>
      <w:bCs/>
    </w:rPr>
  </w:style>
  <w:style w:type="paragraph" w:styleId="ListBullet">
    <w:name w:val="List Bullet"/>
    <w:basedOn w:val="Normal"/>
    <w:uiPriority w:val="99"/>
    <w:unhideWhenUsed/>
    <w:rsid w:val="00730DF5"/>
    <w:pPr>
      <w:numPr>
        <w:numId w:val="1"/>
      </w:numPr>
      <w:contextualSpacing/>
    </w:pPr>
  </w:style>
  <w:style w:type="character" w:styleId="Hyperlink">
    <w:name w:val="Hyperlink"/>
    <w:basedOn w:val="DefaultParagraphFont"/>
    <w:uiPriority w:val="99"/>
    <w:unhideWhenUsed/>
    <w:rsid w:val="00EB5F6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7</TotalTime>
  <Pages>5</Pages>
  <Words>2340</Words>
  <Characters>1334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ikrishnan.SV</dc:creator>
  <cp:lastModifiedBy>Harikrishnan.SV</cp:lastModifiedBy>
  <cp:revision>13</cp:revision>
  <dcterms:created xsi:type="dcterms:W3CDTF">2020-11-10T19:15:00Z</dcterms:created>
  <dcterms:modified xsi:type="dcterms:W3CDTF">2020-11-11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